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1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68" r:id="rId2"/>
    <p:sldId id="269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57" r:id="rId11"/>
    <p:sldId id="265" r:id="rId12"/>
    <p:sldId id="266" r:id="rId13"/>
    <p:sldId id="267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35" autoAdjust="0"/>
    <p:restoredTop sz="94660"/>
  </p:normalViewPr>
  <p:slideViewPr>
    <p:cSldViewPr snapToGrid="0">
      <p:cViewPr varScale="1">
        <p:scale>
          <a:sx n="67" d="100"/>
          <a:sy n="67" d="100"/>
        </p:scale>
        <p:origin x="78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07T03:32:55.16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9852 14844 229 0,'0'0'507'0,"0"0"-402"0,0 0-59 15,0 0 0-15,0 0 111 0,0 0 137 16,0 0-48-16,0 0-72 0,0 0-27 16,8-32-33-16,-8 29-24 0,0 3 22 15,0-1 44-15,0 1 11 0,0-2-34 16,2 2-66-16,-2-2-37 0,0 2-30 0,0 0 0 16,0-2 0-16,0 2 0 0,0 0 0 15,0 0 2-15,0 0 4 0,0 0 37 16,0 0 27-16,0 0 24 0,-2 0-24 15,0-2-23-15,0 0-18 0,0 2-29 16,0-1 0-16,0-1 21 0,0 0 58 16,0 2-23-16,0 0-50 0,2 0 22 15,0 0-5-15,0 0-23 0,0 0-23 0,0 0 21 16,0 0 0-16,0 0 2 16,4 0-28-16,0 0-15 0,2 0 43 0,2 0 34 15,10 0 45-15,-1 0-1 0,-1 0-30 16,8 0 17-16,-2 2-28 0,-2 0 22 15,2-1-53-15,-1 3 15 0,0 0-17 16,-2-1-4-16,5 0-2 0,-6 0-9 0,6 1 11 16,-1 2 27-16,-1-2-27 0,-2-1 0 15,2 2-23-15,-1-3 23 0,0 0 0 16,3-2 0-16,-1 5 0 0,7-3 0 16,6 0 5-16,7-2 21 0,1 0-26 15,-2 0 0-15,-1 0 0 0,-7 0 0 16,2 0 0-16,-2 0 0 0,2 2 0 15,-3-2-3-15,2 0-14 0,1 0 17 16,-2 2 0-16,-2-2 2 0,-2 1-2 16,-9-1-2-16,5 3 0 0,-6-3 2 15,2 0 0-15,5 1 2 0,3-1-2 16,0 2-4-16,-2 0-23 0,-1-2 11 0,0 2 16 16,10 0 27-16,1 1-23 0,-6-1-1 15,-11 1 19-15,-4-1-21 0,-2 0 20 16,1-1-21-16,8 3-2 0,2 2 2 15,-3-4 0-15,9 2 0 0,4 0 2 16,8 0-2-16,1-1 5 0,-5 1-4 16,-4-2 3-16,-4 1 32 0,-2-3-36 15,-5 2-21-15,-3 0 21 0,-8-2 26 0,4 0-6 16,3 3-20-16,0-3-3 0,2 0-2 16,3 2-16-16,-3-1 36 0,3-1-18 15,-3 4 3-15,0-4-2 0,7 3 1 16,4-3 1-16,-2 3 3 0,-7-3 28 15,5 2-30-15,-8-2 3 0,1 0-1 16,9 0 2-16,0 0 11 0,8 0-13 16,-6 0-3-16,-5 0 0 0,1 0 2 15,0 0 13-15,4 0-15 0,7 2-3 16,-5-2-20-16,-5 0 23 0,5 1 4 0,0-1-2 16,0 3 23-16,3-3-25 0,-3 0-2 15,4 0-15-15,-2 0 17 0,1 0 26 16,1 0-24-16,0 0-2 0,-1 0 40 15,1 0 49-15,0 0-70 0,-4-4 1 16,-2 2-20-16,0 2 0 0,-2-2 0 16,4-1 1-16,-2 3-2 0,2-3 1 15,0 3 0-15,3-4 1 0,-1 3 1 0,2-1 1 16,1-3-3-16,-1 3 18 0,0-1-18 16,3 1 0-16,-1 0-2 15,0-2 2-15,3 3-3 0,-5 1 1 0,0-4-1 16,-3 2 6-16,-1 0 12 0,0-2-15 15,-2 2 1-15,-1-4-1 0,1 5 0 16,1-3 19-16,-3 2-1 0,2-3-18 16,2 3-14-16,0-1 14 0,0 1 38 15,2 0-38-15,0 2 24 0,2-5-19 16,0 2 27-16,1 2-31 0,-1-3 1 16,6 4 1-16,-2-4-2 0,-2 2-1 15,3-1 3-15,-3 3-3 0,-1-2 3 0,-1 2-3 16,-2-2 2-16,-2 2-4 0,1-4 1 15,-11 3-14-15,0-2 15 0,2 0 3 0,6 1 0 16,9-3-3-16,3 1 0 16,-3-2-2-16,-5 1 2 0,0 1-1 0,0 1-4 15,1-3-19-15,-3 1 0 0,-1-1-5 16,5 4 7-16,-1-3 20 0,-1 2 1 16,0 3 1-16,-2-4-24 0,1 2 24 15,-1 2 0-15,-2-2-20 0,-2 0 20 16,-9 0-1-16,1 1-1 0,-8-2 2 15,2 1 5-15,0 1-5 0,6-1 0 16,-1 0 3-16,5 2-3 0,2 0-1 0,-5-2-3 16,2 2 0-16,3 0 0 0,2 0 1 15,11 0-29-15,-3 0 32 0,-6 0 18 16,-7 0-17-16,-9 0-1 0,2 0 4 16,0 0 15-16,5 0 0 0,1-2-17 15,-2-2-4-15,0 2-1 0,0-2 3 16,-3 3 3-16,-2-1 19 0,-4-1-22 15,0 1 0-15,-2 2 2 0,-5-3 1 16,0-1 15-16,-3 3-18 0,-1 1-29 0,-1-3-116 16,-3 1-8-16,0 2-47 0,0 0-109 15,-9-1-228-15,-6-2-618 0,1 3-266 16</inkml:trace>
  <inkml:trace contextRef="#ctx0" brushRef="#br0" timeOffset="2543.0415">19884 16325 11 0,'0'0'191'16,"0"0"-186"-16,0 0 87 0,0 0 363 0,0 0-101 15,0 0-99-15,0 0-68 0,0 0-31 16,8-12-47-16,-8 12 18 0,0 0 1 16,0 0 42-16,0 0 36 0,0 0-28 15,0 0-20-15,0-1-26 0,0 1-27 16,2-4-58-16,-2 4 18 0,0 0 15 16,0 0-6-16,0 0-18 0,0 0-54 0,0 0-2 15,0 0-23-15,0 0-16 0,0 0-12 16,0 0-11-16,0 0-14 0,0 0-6 15,0 0-12-15,0 0-2 0,0 0 30 16,0 0 60-16,0 2 6 0,0 1 0 16,0-3 0-16,-2 4 0 0,0-2 2 15,-2 3 70-15,0-2-47 0,-1 2 28 16,-1 0-53-16,-1-1-108 0,1 3-26 16,-2-1 92-16,-1-1-19 0,0 1-56 0,3-1-14 15,0 0-57-15,0 0 111 16,2 0-57-16,-1-3 20 0,3-2 62 0,-3 3-51 15,5-3 101-15,-2 0 2 0,2 2 21 16,0-2 31-16,0 0 19 0,0 0 12 16,0 0 38-16,0 0-32 0,2 0 19 15,3 0 17-15,0 0 37 0,-1 0-51 16,2-2-69-16,2-1-6 0,-2 3 13 16,6-2-43-16,-4-1 43 0,2 1-7 15,1 2 1-15,2-2-43 0,-3 2-61 16,1 0 57-16,-1 0 4 0,4 0 0 0,-2 0-2 15,0 0-24-15,8 0 26 0,-3 0 6 16,4 0 36-16,0 0-36 0,9 2 78 16,4-2-78-16,11 0 70 0,-1 0-23 15,0 0-6-15,-1 0 12 0,-1 0 4 16,1 0-29-16,0 0 11 0,-1 0 17 16,1 0-28-16,-5 2-11 0,-3 3-18 0,-1-5 1 15,-2 3-6-15,1 1 0 16,-1-3-4-16,-3 4 4 0,3-3-3 0,0 0 1 15,0 1-2-15,-2-1 4 0,-1 2 4 16,3-4 1-16,-2 2 68 0,2 2-19 16,-3-3-16-16,5 3-6 0,0 0-27 15,-2 1 33-15,0 0 5 0,0-2-43 16,-1 4 0-16,1-2 0 0,0-1 0 16,0 0 0-16,-5 1 0 0,1-3-4 15,-6 0 3-15,1 2 1 0,-4-1-2 0,2-1 2 16,9-2 19-16,0 2-15 0,8 1 1 15,-2 0-5-15,-9 0 0 0,5 1-5 16,0-4 3-16,5 0 2 0,5 1 4 16,-2 1 64-16,-4 0 13 0,1 0-45 15,1 0-10-15,-5-2-3 0,3 0-21 16,-2 2 57-16,0-1 8 0,1-1-19 16,-1 0 24-16,-3 0-1 0,1 0-13 0,2 0-26 15,-2 0-5-15,-2 0 0 0,-3 2-27 16,5-2 0-16,-4 3 0 0,-5-2 0 15,-2 1 1-15,5-2-4 0,-5 0 3 16,3 0-1-16,2 2-1 0,7-2 2 16,7 0 0-16,2 2 3 0,-1 0 0 15,-5-2-1-15,-4 0 2 0,-2 2-2 16,2 0-2-16,-1-2 27 0,1 1-24 16,0 1 0-16,0-2-3 0,-3 3-9 0,1 0 7 15,4-3 2-15,-2 0 0 16,2 2 14-16,0-2-14 0,-5 0 0 0,6 0 1 15,-3 0 17-15,2 0-18 0,2 0-2 16,0 0 2-16,2 0 0 0,5 2 20 16,-3 1-19-16,2-3 36 0,-1 3-37 0,-3 1 0 15,-2-2 23-15,-1 1-23 16,0-1 0-16,1 0-4 0,-4 0 1 0,0 0 3 16,-2-2 5-16,-1 2-4 15,-1-2 0-15,0 0-1 0,-2 0 0 0,7 2 0 16,-3 2 2-16,2-2-1 0,2 1-1 15,1-1-4-15,3 1-9 0,2 0 12 16,-1-1 1-16,-1 3 0 0,0-2-17 16,1 1 17-16,-1 1 3 0,-2-1 11 15,0 0-14-15,-2-2-14 0,2 1 11 0,-1-1 2 16,-2-2-3-16,3 2 0 16,0 2-22-16,-2-4-4 0,2 3-10 15,1-3 40-15,1 0-27 0,-2 0 9 0,2 3 18 16,-2-3 0-16,-2 0-21 0,0 0-24 15,0 0 42-15,-2 0-24 0,0 0-33 16,-3 0-32-16,3 0-4 0,0 0 57 16,-6-3 9-16,-5 0-16 0,-4 1 46 15,-2 0-26-15,6 0 21 0,4 0 0 16,3-1 3-16,0 1 2 0,-1-2-5 0,-1 2-10 16,2 0 13-16,-4 0-28 0,2 1 25 15,4 1-1-15,-3-2 6 0,-1 2-25 16,2-2 20-16,-5 0 3 0,9-1 2 15,4 3-3-15,8-2 3 0,1 2 0 16,-3 0 0-16,-3 0-4 0,-5 0-1 16,0 0 5-16,-4 0-29 0,-10 0 29 15,0 0 2-15,-5 0 1 0,3 0 3 16,4 0 50-16,2 0-36 0,-6 0-17 16,-3 0 59-16,0 0-16 0,-4 0-21 0,-1 0 30 15,-4 0-7-15,3 0 24 16,-4 0-14-16,1 0-6 0,-2 0-25 0,0 0 23 15,0-3-1-15,-2 1 5 0,0-1-18 16,6-2-7-16,-6 0-28 0,2-1 19 16,-2 2-19-16,2-2 3 0,-4 3 25 15,2-3-1-15,0 3-28 0,0 0-29 16,-2-1-9-16,0 3 17 0,2-4-67 16,-2 2-75-16,0 1-184 0,0-4-87 0,0 4-78 15,-2-6-413-15,-2 5-597 0</inkml:trace>
  <inkml:trace contextRef="#ctx0" brushRef="#br0" timeOffset="6516.4751">23068 12559 90 0,'0'0'192'16,"0"0"301"-16,0 0 175 0,0 0-173 16,0 0-259-16,0 0-31 0,0 0 6 15,0 0-181-15,0 0 110 0,0-33-43 16,0 30 20-16,0-2-70 0,0 2-45 15,0 1 63-15,0-2-61 0,0 0 54 0,0 3 22 16,0-3 61-16,0 0-56 0,2 2-81 16,-2-2 49-16,0 1 7 0,0 1-23 15,0 0-37-15,0-1 0 0,0 3 0 16,0-1 0-16,0-1 0 0,0 2-3 16,0-2 1-16,0 2 2 0,0 0 0 15,0 0 5-15,0-3 22 0,0 3-21 16,0 0-1-16,0 0-1 0,0 0-4 15,0 0-6-15,0 0-42 0,0 0-33 16,0 0-74-16,0 5-66 0,0 3-85 0,0 3 99 16,0 6 183-16,0 6 24 0,0 5 0 15,-4 11 42-15,0-1 19 0,-2 1 24 16,1-7 52-16,3-3-37 0,-2 0-41 16,2-1 46-16,-3 2-55 0,3 1 7 15,0 1-18-15,-2 2 1 0,4-3-1 16,-2 0-37-16,0-1 43 0,2 1-40 15,0-2 1-15,0-1 58 0,0 0-10 16,0-2-11-16,0 1 6 0,0-1 9 16,0-4-2-16,0-2-10 0,0-3 5 0,0-3-47 15,0 3 26-15,0 5 11 0,-5 0-16 16,3-1 9-16,-2-1-1 0,0 4 11 16,0-2-16-16,0-2 35 0,-1-1-60 15,0 2-3-15,1-2 10 0,2-1 18 16,-2 1-24-16,2 0-4 0,0-2-1 15,0 2 1-15,0 1 13 0,2-3-11 16,-2 0-4-16,2 2 4 0,0-4-39 0,-2 2 40 16,2-1-3-16,0-1 23 0,0-2-23 15,0 0-13-15,0 0 13 0,-2-1-2 16,2-2 4-16,-2 1-2 0,2-1 0 16,-2 0 1-16,-1-3 1 0,0 1 1 15,1-1 13-15,2 1-16 0,-2-2-3 16,2-1 0-16,0 2-1 0,0-4-14 0,0 1 16 15,0 0 2-15,0 0 18 0,-2-1-15 16,2-1-3-16,0 0 0 0,0 0 2 16,0-2-2-16,0 2 1 0,-2-2 2 15,2 0 0-15,0 0 15 0,0 0-13 16,0 0 13-16,0 0-14 0,0 0 19 16,0 0-5-16,-2 0 0 0,2 0 0 15,0 0 4-15,0 0 5 0,-2 0 0 16,0 0-10-16,2 0-15 0,-2 0-2 15,0 0 1-15,0 0 2 0,2 0 22 0,-2 0-8 16,2 0-1-16,0 0-11 0,0 0-3 16,0 0-2-16,0 0-14 0,-2 0 14 15,-1 0 3-15,-1 0 1 0,0 0 13 16,-5 0 4-16,3 0-18 0,-1 0 1 16,3 0-1-16,-2 0 1 0,0 0 0 15,-5 0 0-15,2 0-2 0,1-2-1 16,0 2 20-16,-4-2-18 0,4 0-3 0,0 0-2 15,-5 1 2-15,0 1-19 0,1-2 17 16,-1 0 1-16,-4 2-3 0,4 0 2 16,-1 0 2-16,-4 0-2 0,4 0-23 15,-4 0 23-15,4 0 1 0,-1 0 1 16,-2 0 0-16,4 0-2 0,-1 0 0 16,-2 0-19-16,2 0 21 0,-2 0-2 15,2 0-2-15,-3 0 0 0,0 0 3 0,0 0-2 16,-3 2 3-16,6 0-3 15,-3-2 3-15,2 1 0 0,0 1 1 0,-2 0-2 16,2 0-27-16,1 0 25 0,-4 1 3 16,4 0-21-16,-4 2 17 0,6-3 0 15,-3 5-23-15,0-2 0 0,4-2 24 16,1 4-24-16,-3-4 24 0,4 3-28 16,3-2 28-16,-2 1 3 0,0 1 0 15,-4 0 0-15,6 2 31 0,0-3-8 16,0 3-1-16,-1-2-17 0,1 1-2 15,-1 1 15-15,3-3-18 0,0 3 13 0,0-1-13 16,-1 0 17-16,3-1-14 0,-2-1-2 16,2 1 2-16,0-2-1 0,0 1 12 15,0 1-13-15,2 1-1 0,-2-2 21 16,2 1-18-16,0 0-3 0,0-1-2 16,0-1 2-16,0 1 4 0,0 2 16 15,2-2-20-15,0 0 0 0,2 2 0 16,-2-2 0-16,2 1 1 0,-2 0 2 0,3 1 14 15,-1 1-14-15,2-3-3 0,3 4 1 16,-1-1 16-16,3 1 8 0,-1 0 8 16,6 1-8-16,-2-2 23 0,1 1-21 15,4-1 12-15,0-1-20 0,1 0 24 16,0 1-41-16,2-1 21 0,-1 0-7 16,0-1-14-16,-2 1-2 0,1-1-1 15,-2-1 1-15,2 3 0 0,-4-2 16 0,6-1-16 16,-5 1 0-16,6 1 0 0,-4-2 3 15,5 1 1-15,2 0-1 0,1-1 1 16,9 1-2-16,4 1 1 0,0 1-3 16,1 0 0-16,-5-1 0 0,-8-1 0 15,2 0 0-15,-3-2-3 0,-3 1 1 16,-6 0-12-16,0-2 12 0,0 2 0 16,2 0-2-16,3-1 2 0,5 3-13 15,-5-3 15-15,2 3 0 0,5-1 16 0,6 2-16 16,7-1 0-16,3 0 3 0,-1 0 11 15,-7-1-10-15,-6-2 17 0,-4-1-20 16,-7 1 3-16,-4 0-3 0,0-4-1 16,7 4 4-16,7 1-4 0,7 2 1 15,2-2 2-15,-6 0 0 0,-8-2-2 16,-9-1 3-16,-2 0-1 0,4 0-3 16,5-1 15-16,-2 1-15 0,6 0 0 15,0-2 2-15,-3 0 0 0,-1 0 0 0,-3 0 0 16,2 0 19-16,-6 0-17 0,3 0-3 15,-6 0 23-15,2 0-24 0,-4 0-1 16,0 0 1-16,2-4 2 0,-2 3 0 16,3-1 0-16,0 0-2 0,2-3-2 15,-1 5-20-15,2-2 18 0,-2-4 1 16,2 5-11-16,-1-3 14 0,0 4-4 16,-2-4 3-16,-1 1 0 0,4-2-2 15,-4 4 3-15,-1-3 1 0,0 0 1 0,-5 1-2 16,1-1 15-16,-3-2-13 0,1 2 32 15,-1-1-34-15,-2-2 4 0,0 0-4 16,1 0 3-16,-3-1-2 0,2-2 14 16,-2 1-15-16,0-1-29 0,-2-2 4 15,0 3 25-15,2 0 14 0,-2-2-14 16,0 0 0-16,2 4-21 0,-2-4 19 16,0 1 4-16,0 0 0 0,0 0-2 15,0 1-24-15,-4-1 23 0,2 1-1 0,-2 0-1 16,-3-2-51-16,3 0 18 0,-2 2 34 15,-5 0 2-15,5-1 0 0,-3 1-43 16,1-1 25-16,0-2 17 0,-4 5 1 16,6-3-2-16,-2 5-1 0,0-5-1 15,1 4-30-15,-4-2 34 0,5 3 3 16,-2-3-3-16,-3 2 0 0,0-1 0 0,1 2-27 16,-1-3 3-16,-1 1 24 0,-2 2 0 15,2-3-19-15,-3 2-12 0,0-1 17 16,-2 2 11-16,0-2-10 0,4 1 13 15,-1 1 5-15,-2 1-5 0,2-2 25 16,2 2-24-16,-4-1 0 0,4 1 2 16,-3-1 1-16,2 2 0 0,0-1 13 15,1 1-17-15,-4-2-17 0,6 2 17 0,-4 1 0 16,0 0-4-16,0 0 1 16,-1 0-1-16,2 0-12 0,0 1 16 0,1-2-2 15,-2 3 1-15,4-1 0 0,0 1 1 16,-4-2 0-16,4 0 1 0,0 2-1 15,-3-2 0-15,2 2 15 0,1-2-15 16,1 2 0-16,1-2 0 0,-1 2 0 16,0-3 2-16,1 3 2 0,0-3 0 15,0 3 15-15,-2-1-18 0,6 1 3 16,-2 0-1-16,2-3-2 0,0 3 3 0,2-1-1 16,0 1 24-16,2 0 8 15,-3-2-8-15,3 2 11 0,0 0 1 0,-2-2 1 16,0-1-8-16,-3 1-29 0,1-3 23 15,-2-1-26-15,2 2 14 0,-3-1 11 16,3-1-24-16,-2 1 6 0,-3-3-7 16,3 3-2-16,1-4 2 0,-1 1 0 15,2 3-1-15,0 1 1 0,0 1 13 16,2-1-12-16,0 0 16 0,0 0 24 16,2-1-8-16,0 3-10 0,0-3 4 0,0 0 5 15,0 1-31-15,0-2 11 0,0-1 11 16,0 1 0-16,0-2-20 0,0 1 9 15,0-1 10-15,2-2 15 0,0 1-37 16,0-1 29-16,-2 1-28 0,2-1 17 16,0 0-18-16,0 1 2 0,-2-2 22 15,2 0-24-15,-2 1 3 0,2-4 30 16,0 1-33-16,-2 0-20 0,2-5-2 0,0 1 21 16,0-2-1-16,1-2-19 0,-1 2 17 15,0-4-11-15,0 2 15 0,0 1 1 16,3-4 2-16,-3 2-3 0,0 0 1 15,0 1 0-15,0 3-1 0,0-2-10 16,0 2 8-16,0-1 1 0,1 2-21 16,1-1 22-16,-2 4 13 0,0-1 8 15,0-2-21-15,0 3-7 0,0-1-11 0,0-2 33 16,0 5-18-16,1-3 4 0,-1-1-2 16,0 4 1-16,0-3-34 0,1 1 6 15,-1-3 28-15,2 2 26 0,-2 2-25 16,0 0-1-16,0-2 6 0,2-1-6 15,-2 1-24-15,0 0 22 0,2 0-20 16,4-3 1-16,-6 3 21 0,2-2 52 0,0 0-52 16,0-2-35-16,0-1 35 0,0 1 1 15,0 2-1-15,1 0-15 0,1 0-1 16,-1 2-14-16,-1-1 26 0,0 1-19 16,-2 0 23-16,0 1 0 0,0 1-10 15,1-2 10-15,-1 2 0 0,-2-3-13 16,2 5 40-16,-2-1-27 0,0 3 49 15,0-1-49-15,0 0 1 0,0 1-4 16,0-2 6-16,0 0-9 0,-2 0 6 16,2 2-2-16,-2 1-22 0,-1 1-9 0,3-2 33 15,-2 7 0-15,2-5 0 0,0 6-10 16,-2-4 9-16,2 3 1 0,-2-1-1 16,2 3-16-16,-2 0 14 0,2-2 1 15,0 2-1-15,0 0-11 0,-2 0 1 16,2 0 0-16,0 0-4 0,0 0 1 15,0 0-2-15,0 0-4 0,0 0-3 16,0 0-4-16,0 0 4 0,0 0 0 16,0 0-7-16,0 0-5 0,0 0-14 15,-2 0-42-15,-2 0-146 0,-5 2-266 0,2 5 1 16,-3 5-82-16,-2 1-747 0,2-3-110 16,64-54 1333-16</inkml:trace>
  <inkml:trace contextRef="#ctx0" brushRef="#br0" timeOffset="7799.3958">22814 14471 266 0,'0'0'145'15,"0"0"290"-15,0 0 16 0,0 0-120 16,0 0-118-16,0 0-54 0,0 0-77 15,4-17-82-15,-4 15-46 0,0 1 39 16,0-1 7-16,0 0-152 0,0 0-73 0,0 2-93 16,0 0-48-16,0 0-22 0,-2 0 158 15,0 0 157-15,2 0 47 0,-3-2-1 16,3 2 21-16,0 0 1 0,0 0 5 16,0 0 27-16,0 0 25 0,0 0 8 15,0 0 12-15,0 0 47 0,0 0 32 16,0 0-100-16,0 0-51 0,0 0-53 0,0 0-59 15,0 0-13-15,0 0 26 0,0 0 0 16,0 0 66-16,3 4 33 0,-3 0 93 16,2 3 39-16,-2 1 98 0,0-1-33 15,2 0 118-15,-2 4-224 0,2-2 20 16,-2 0 51-16,2 3-98 0,-2-1-64 16,0 0 0-16,0 0 37 0,0 0 15 15,0 1 78-15,0 1-130 0,0-2-746 0,0-1-280 16</inkml:trace>
  <inkml:trace contextRef="#ctx0" brushRef="#br0" timeOffset="7926.0576">22790 14711 295 0,'0'0'1173'16,"0"0"-588"-16,0 0-377 0,0 0-52 16,0 0-63-16,0 0-93 0,0 0-85 15,0 0-139-15,0 0 91 0,0 0-387 16,13 34-579-16</inkml:trace>
  <inkml:trace contextRef="#ctx0" brushRef="#br0" timeOffset="8071.6707">22790 14711 780 0,'70'126'900'0,"-70"-126"-365"16,0 0-156-16,0 0-54 0,0 0-27 15,0 0-101-15,2 0-197 0,0 0-28 0,2 0-158 16,0 0-48-16,3 0-230 15,2 0-313-15,-3 0-431 0</inkml:trace>
  <inkml:trace contextRef="#ctx0" brushRef="#br0" timeOffset="8291.1009">23053 14636 44 0,'0'0'1027'0,"0"0"-153"16,0 0-433-16,0 0-152 0,0 0-13 15,0 0 14-15,0 0 22 0,0 0-73 16,0 0-234-16,0 0-5 0,37-20-115 16,-33 20 56-16,0 0-70 0,2 0-226 15,-4 0-511-15,2 0-743 0</inkml:trace>
  <inkml:trace contextRef="#ctx0" brushRef="#br0" timeOffset="8448.7281">23053 14636 2458 0,'106'-38'614'0,"-104"36"-424"0,1 2-162 15,-3-2 74-15,2 2 63 0,0 0-165 0,0 0-60 16,2 0-164-16,1 0-100 0,1 7-229 15,-2-3-657-15,0 2 53 0</inkml:trace>
  <inkml:trace contextRef="#ctx0" brushRef="#br0" timeOffset="8588.3555">23185 14733 1271 0,'0'0'837'0,"0"0"-468"0,0 0-155 16,0 0 14-16,0 0 36 0,0 0-44 0,0 0-220 15,0 0 0-15,0 0-231 0,0 0-607 16,4 12-81-16,-2-8-302 0</inkml:trace>
  <inkml:trace contextRef="#ctx0" brushRef="#br0" timeOffset="8748.5627">23185 14733 2021 0,'115'99'853'0,"-115"-99"-676"16,0 0-177-16,0 0-118 0,0 0-55 15,2 1-413-15,6 3-223 0,-2-2-136 16</inkml:trace>
  <inkml:trace contextRef="#ctx0" brushRef="#br0" timeOffset="8918.3772">23671 14703 2697 0,'0'0'1103'0,"0"0"-725"0,0 0-378 16,0 0-91-16,0 0-199 0,0 0-357 15,0 0-211-15,0 0-1170 0</inkml:trace>
  <inkml:trace contextRef="#ctx0" brushRef="#br0" timeOffset="9059.9986">23872 14717 2537 0,'0'0'43'16,"0"0"-43"-16,0 0-1995 0</inkml:trace>
  <inkml:trace contextRef="#ctx0" brushRef="#br0" timeOffset="13423.3801">23181 14687 75 0,'0'0'132'0,"0"0"230"16,0 0 7-16,0 0-23 0,0 0 76 15,0 0-179-15,0 0 86 0,0 0-149 16,0-54 10-16,0 49-86 0,0 2 75 0,0-4-32 16,0 4 20-16,0-1-71 15,0 0 6-15,0 1 22 0,0-1-5 0,0 0 62 16,0 0-11-16,0-1-2 0,0 2-63 15,0-1-28-15,2 3 20 0,-2-3-26 16,2 4-46-16,-2-5 13 0,0 5 36 16,0 0 15-16,0 0-19 0,0 0-36 0,0 0-30 15,0 0-4-15,0 0-42 16,0 0-16-16,0 0-12 0,0 0 19 0,0 0-50 16,0 10-43-16,0 6 103 0,0 13 41 15,-4 8 89-15,-5 8-13 0,3 0-43 16,-1 0 13-16,1-5 0 0,4 0 32 15,-2-1-24-15,1 0-11 0,1 0-24 16,0-3-18-16,-2 0 36 0,0-2 14 16,0-1-1-16,0-1-18 0,-1-1 8 15,0-1-10-15,1-3 6 0,2-8 17 16,0-4 17-16,0 1-18 0,-2 1-31 16,2 3 1-16,0 0-21 0,-2-1 17 0,2-1-5 15,0-6-10-15,2 3 9 0,-3-6-12 16,1-1 0-16,2-5 2 0,0 3-1 15,-3-2 11-15,3-4-11 0,0 0 2 16,0 0 13-16,0 0-2 0,0 0 3 16,0 0-2-16,0 0 2 0,0 0 3 15,0 0-1-15,0 0 1 0,0 0 0 16,0 0 3-16,0 0-9 0,0 0-14 0,0 0-31 16,0 0-26-16,-2 0-8 0,2 0-17 15,-2-4-16-15,-2-5-42 0,2 2 5 16,-2-3-5-16,0-2-11 0,-2 0 37 15,-1-1-20-15,-2-1-4 0,1 1 1 16,2 0-99-16,-3-2 57 0,1-1 159 16,-5 1 20-16,4 1-26 0,-3-1-27 15,2-2 31-15,-6 0 1 0,6-1 21 0,-1 3 18 16,0-3-15-16,3 6 79 16,4 2-5-16,-3 0 144 0,5 3-97 0,0 0-85 15,2 4 34-15,0-1 31 0,0 3 6 16,0 0 7-16,0 1-35 0,2 0-63 15,2 0-19-15,-2 0-60 0,3 0-27 16,-1 0 34-16,4 1 53 0,3 4 62 16,0 5-24-16,1 7-35 0,6 10-3 15,0 7 86-15,4 5-36 0,-7-7 28 16,-3-7-6-16,-3-10-8 0,-3 0-21 0,1 3-10 16,1-1 26-16,0 2-23 15,4-4 34-15,-4-3-7 0,0-4-17 0,-2 1-9 16,3-4 24-16,0-1-2 0,-1-2 38 15,0-2 16-15,3 0-18 0,2 0-15 16,2-2-10-16,-1-5-12 0,4-4-27 16,0-1 13-16,2-2-30 0,-3-4 16 15,4-6-30-15,0-2-9 0,-1-1 9 16,-6 1-79-16,-4 6-56 0,0 5-19 16,-4-4 0-16,-2 2-17 0,-4 1-117 0,0 7-168 15,-2 3-378-15,-11 4-423 0,2-1-1154 16</inkml:trace>
  <inkml:trace contextRef="#ctx0" brushRef="#br0" timeOffset="13812.6657">23485 15363 1147 0,'0'0'1465'16,"0"0"-946"-16,0 0-180 0,0 0-134 15,0 0-34-15,0 0-69 0,0 0-73 16,0 0-29-16,0 0-51 0,0 0-20 15,10 0 71-15,-8 12 5 0,0 4 56 16,0 6 97-16,0 9 22 0,0 5-13 0,0 0-73 16,0-4-40-16,-2-10-8 15,3-8-21-15,-3-1-25 0,0 1-2 0,0 0 2 16,0 2 15-16,2-3 2 0,0-1-13 16,0-3 15-16,0-4-11 0,3 2-8 15,-3-6-245-15,0 2-152 0,0-3-226 16,-2 0-232-16,2-3-410 0,-2-5 50 15</inkml:trace>
  <inkml:trace contextRef="#ctx0" brushRef="#br0" timeOffset="14082.9432">23310 15325 2865 0,'0'0'581'15,"0"0"-557"-15,0 0-20 0,0 0 235 0,0 0 90 16,129-39-34-16,-81 32-140 0,2 2-59 16,1 3-76-16,-9 2-20 0,-9 0-4 15,-12 0-21-15,-4 0 8 0,-7 2-8 16,6 3 4-16,-2 2-38 0,-1-2-276 15,-2 5-146-15,-7 1-225 0,-2-1-301 16,-2 1-347-16</inkml:trace>
  <inkml:trace contextRef="#ctx0" brushRef="#br0" timeOffset="14358.2073">23245 15756 589 0,'0'0'695'0,"0"0"-409"0,0 0 246 15,0 0 14-15,0 0 74 0,0 0-181 16,0 0-198-16,0 0-85 0,0 0 55 16,0 0 0-16,0 0-61 0,129 28-68 15,-97-25-48-15,-5-3-30 0,-5 0 18 16,-10 0-22-16,8 0-1 0,-2 0-2 15,2 0 3-15,1 0-3 0,-2 0-90 16,0 0-97-16,1 0-202 0,0 0-103 0,2 0-135 16,-3 0-364-16,-5-3-1001 0</inkml:trace>
  <inkml:trace contextRef="#ctx0" brushRef="#br0" timeOffset="14896.3682">24174 15134 240 0,'0'0'789'0,"0"0"42"0,0 0-183 0,0 0-254 15,0 0-79-15,0 0-2 0,0 0-27 16,0 0-94-16,0 0-107 0,0 0-85 16,-21-15-62-16,6 29 3 0,-11 11 59 15,-3 11 57-15,-5 10 172 0,6 0-85 16,5-2-19-16,6-4 9 0,3-4-9 0,0-1-36 15,8-7-34-15,0-5-2 16,2-6-28-16,1-2-23 0,1 2-2 0,2 3 0 16,0 1-2-16,0-2 2 0,0-4-3 15,5-1-8-15,1-3-178 0,2-1-72 16,0-1-52-16,4-6-333 0,-4 0-301 16,-2-3-1165-16</inkml:trace>
  <inkml:trace contextRef="#ctx0" brushRef="#br0" timeOffset="15463.9066">23705 15920 1484 0,'0'0'1168'15,"0"0"-791"-15,0 0-312 0,0 0 124 16,0 0 137-16,0 0 47 0,0 0-96 0,0 0-151 15,0 0-37-15,0 0-26 0,106-36 41 16,-93 29-12-16,-1-2 17 0,2 0-31 16,-2 0-3-16,-2-1 14 0,2 1-45 15,-4 1-15-15,0 0-9 0,-4 0 23 16,1 1-9-16,-3-1-21 0,0 3 2 16,-2 0 4-16,0 1-18 0,0 1 8 15,0-2-9-15,0 2-28 0,-4-1-32 16,-5 0 58-16,-1 3 0 0,-3-1-87 15,-2 2 14-15,-4 0-4 0,-4 0 0 0,-1 3 22 16,1 7 57-16,-3 3 4 0,4 0-4 16,2 3 0-16,5-1 3 0,2 3 35 15,5-5-9-15,4 2 36 0,4 3 6 16,0-5 28-16,0 2-70 0,2-1-26 16,4-3-1-16,5 2 14 0,0-3 1 15,3-3 5-15,2 1-22 0,0-2-50 16,3 0-33-16,2-2-83 0,-2-3-43 0,5 1-46 15,-2-2-154-15,0 0-176 0,2 0-175 16,-1 0-566-16,-4-3 39 0</inkml:trace>
  <inkml:trace contextRef="#ctx0" brushRef="#br0" timeOffset="16123.9852">24142 15905 973 0,'0'0'1232'0,"0"0"-781"0,0 0-268 0,0 0-65 15,0 0 121-15,0 0 102 0,0 0-137 16,0 0-41-16,0 0-9 0,0 0 0 16,-119 68-77-16,105-58 72 0,-2 0-64 15,4-3-31-15,-2 1-8 0,0 1-46 16,2-5 3-16,1 2 35 0,-2-2-18 16,5-3-20-16,-3-1-12 0,1 0-219 0,-1 0 82 15,2 0 43-15,-1-5-96 16,2-3-80-16,1 1 45 0,2-5-34 0,3-1-171 15,2-1-469-15,0 1-183 0,0-2 657 16,2 3 437-16,8 4 257 0,-4-5-145 16,-2 7 85-16,2 3 320 0,0 3 107 15,-2 0-147-15,6 0-155 0,-4 0-115 16,2 0-113-16,3 8 38 0,1 1 54 16,4 3-12-16,-2 3-61 0,8 1-41 0,-4 0 131 15,4 2-97-15,-1-5-73 0,3 2 15 16,-4-2-28-16,2-3 22 0,-6 0-38 15,2-3 28-15,-3-2 31 0,0-2-5 16,-5-3-13-16,1 0 10 0,-1 0 21 16,1-3-10-16,-2-6 3 0,-1 0-27 15,-2-5 13-15,0 1-40 0,2-6 34 16,-2-4-49-16,0-8-31 0,-4 4-8 0,0 1-73 16,-2 6 13-16,0 6 19 15,0 2 80-15,0 0 5 0,0 7 11 0,-2 0 1 16,2 5-17-16,0 0-85 0,-2 0-58 15,2 5-57-15,-2 10 190 0,2 13 10 16,-2 11 138-16,2-1 77 0,-2-3-102 16,2-13-13-16,0-6-46 0,0-4 8 15,-2 1 4-15,2 0-14 0,-2 0-2 16,2-6-46-16,0 0 24 0,-2-6-2 16,2 2 6-16,0-3 13 0,0 0 11 0,0 0 20 15,0 0-5-15,0-6 14 16,0-8-44-16,0-5-41 0,2-8-55 0,4-8-62 15,4-4 14-15,1 6-52 0,2 3 43 16,-5 12-35-16,1 2-2 0,-1 3-116 16,0-2-90-16,8-2-110 0,-2 1-89 15,-2 0-268-15,2 2-321 0,-4 3 168 16</inkml:trace>
  <inkml:trace contextRef="#ctx0" brushRef="#br0" timeOffset="16631.7861">24444 15290 644 0,'0'0'876'0,"0"0"-110"0,0 0-274 15,0 0-155-15,0 0-126 0,0 0 5 16,0 0 49-16,0 0-28 0,0 0-79 16,0 0-66-16,-13-14-29 0,13 14-59 15,-2 0-4-15,0 3-140 0,-5 13 102 16,-5 11 38-16,-3 11 169 0,2 6-11 0,1 0-3 16,2-5-34-16,4-6-40 0,6-2-29 15,-2-5 30-15,2-8-64 0,0-5-3 16,0 1-15-16,2-2-3 0,2 3 3 15,6-1 1-15,-2 2 21 0,0-4 10 16,3-1-6-16,0-4-6 0,-1-1-20 16,1 0-89-16,-1-3-88 0,1-3-17 15,0 0-73-15,-1-7-190 0,-6-4-167 0,0-7-397 16,-2 5-946-16</inkml:trace>
  <inkml:trace contextRef="#ctx0" brushRef="#br0" timeOffset="16791.3971">24308 15487 1587 0,'0'0'944'0,"0"0"-511"0,0 0-327 16,0 0-29-16,0 0 59 0,0 0 77 16,0 0 80-16,0 0-37 0,0 0-253 15,0 0 29-15,138 5-30 0,-87-3 1 16,-9-1-3-16,-12 2-290 0,-7-3 14 0,-5 0-3 16,-4 0-100-16,3 0-130 0,0 0-454 15,-2-3-87-15</inkml:trace>
  <inkml:trace contextRef="#ctx0" brushRef="#br0" timeOffset="16991.8601">24881 15241 756 0,'0'0'1208'16,"0"0"-564"-16,0 0-378 0,0 0 73 0,0 0-15 15,0 0-130-15,0 0-16 0,88 99-48 16,-84-77-87-16,-4 7 5 0,-2 6 24 15,-12 0-12-15,2-4-15 0,-3-8-42 16,2-8 51-16,0-1-54 0,-3 3-312 16,-10 1-151-16,-8 2-48 0,-4-3-152 15,4-3-854-15,9-7 619 0</inkml:trace>
  <inkml:trace contextRef="#ctx0" brushRef="#br0" timeOffset="17697.1126">24023 15175 29 0,'0'0'382'0,"0"0"118"15,0 0 139-15,-99 132-221 0,82-99-102 16,10-5-55-16,1 2-91 0,6-7-1 16,0-3-92-16,0 0 22 0,8 6-11 15,3-2-30-15,6 1-58 0,-4-8 0 16,-1-5-34-16,6 2-31 0,0-2-400 15,8 2-446-15,-9-5-442 0</inkml:trace>
  <inkml:trace contextRef="#ctx0" brushRef="#br0" timeOffset="18548.4708">24902 15198 328 0,'0'0'191'15,"0"0"92"-15,0 0-112 0,0 0 557 16,0 0-249-16,0 0-236 0,0 0-3 15,0 0-52-15,0 0-65 0,0 0 36 0,32-11 0 16,-32 11-6-16,0 0-24 0,0 0-53 16,0 0-49-16,0 0-22 0,-2 0 1 15,0-3-6-15,-2 3-27 0,-3 0-54 16,3 0 11-16,2 0 21 0,-2 0-97 16,-1 0-71-16,3 0-1 0,0 0-12 15,0 0 9-15,0 3 109 0,0-3 19 16,2 3 30-16,0-3 31 0,0 2 32 15,0-2 28-15,0 0 22 0,0 0 6 16,-2 0 0-16,2 0 13 0,0 0-7 0,0 0 25 16,0 0 28-16,0 0 43 0,0 0 2 15,0 0-19-15,0 0-14 0,0 0 14 16,0 0-3-16,0 0-25 0,0 2 30 16,2 0-138-16,0 3-5 0,4 5-132 15,1 4 132-15,1 6 22 0,3 14 53 16,0 9-72-16,-3 8 38 0,-6-3 30 15,-2-4 31-15,0-7-28 0,0-6 65 0,-6-2-27 16,2-7-81-16,-3-5 55 0,1-4 10 16,-3 3-42-16,1 3-20 0,-5-2 7 15,1-3 21-15,-4 1-43 0,0-4 44 16,-4 0-40-16,3 1-22 0,-4-3 24 16,4 1-25-16,-2-2-177 0,4-1-223 15,3-1-141-15,-4-2-265 0,8-2-1201 16,-2-2 1118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07T03:33:50.68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6413 3596 567 0,'0'0'421'0,"0"0"-147"16,0 0 12-16,0 0-40 0,0 0-87 16,0 0-83-16,0 0 64 0,-7-12-65 15,7 10 25-15,-2 2 43 0,-3 0-20 0,3 0 4 16,0 0-11-16,0 0-28 16,0 0-35-16,-2 0 0 0,2 0 0 0,0 0 5 15,0 0-52-15,0 0 17 0,-3 6-19 16,-1 5 46-16,-3 3 35 0,-1 1 5 15,1 7-39-15,1 2 67 0,0 11-37 16,1 1 40-16,4 0-19 0,3-1-41 16,0-9 4-16,10-9-17 0,-4-1 9 15,2-3-18-15,5 1-6 0,2 1 10 16,4 0 7-16,2-2-5 0,0-1 0 16,5-6-18-16,-5-1 4 0,0-5 4 0,0 0-14 15,1 0 9-15,-6-4 11 0,6-3-11 16,-7-2 7-16,2-5-7 0,-2-2-30 15,-3 2-38-15,1-8 0 0,-2 3-16 16,-3-1 51-16,0 2-68 0,2-2 66 16,-2 2-80-16,-2 1 22 0,-2 2 33 15,0 2 28-15,-2 6 4 0,1-1-5 16,-1 5-12-16,-2-1-3 0,0 4-11 0,0 0-28 16,2 0-59-16,-2 0-85 0,0 0-3 15,0 2 80-15,0 6 58 0,0 4 40 16,0 5 24-16,0 5 2 15,0 13 0-15,2 5 17 0,3 6 81 0,1-5 80 16,2 0-23-16,-1-11-33 0,3 1-49 16,3-5-30-16,0-5-40 0,-3-1 16 15,4-7 15-15,-2 0 4 0,5 0-14 16,4-1-24-16,0 0-338 0,3-5-432 16,-8-5-1386-16,8-8 1207 0</inkml:trace>
  <inkml:trace contextRef="#ctx0" brushRef="#br0" timeOffset="725.3348">17627 3338 53 0,'0'0'560'16,"0"0"-146"-16,0 0 88 0,0 0-65 0,0 0-140 16,0 0-79-16,0 0-53 15,0 0-74-15,0 0-24 0,0 0-43 0,-7-12-24 16,5 12-103-16,0 6 36 0,-4 0 67 16,2 1 146-16,-5 0 56 0,0 0-126 15,3 1-11-15,2-1 3 0,-2-1-17 16,2-1 17-16,0 1-29 0,-2-1 18 15,4-3 19-15,-2-2 16 0,2 3-33 16,0-1-16-16,2 0-11 0,0-2-1 16,0 0 10-16,0 0-5 0,0 0-1 0,0 0 11 15,0 0 15-15,0 0 7 0,0 0-1 16,0 0 10-16,0 0-16 0,0 0-7 16,0 0-9-16,0 0-27 0,0 0-18 15,0-4-3-15,0 1-83 0,0 1 46 16,0-3 10-16,0 2 27 0,0 0-16 15,0 3 19-15,0 0 0 0,-2 0 0 16,2 0-3-16,0 0 1 0,-2 0-46 16,-2 0-53-16,-4 8-74 0,-8 8 175 15,-7 14 66-15,-9 12 72 0,-4 14 1 0,2 2 47 16,7-1 41-16,3-6-107 0,5 1-15 16,6-5-48-16,7-7-57 0,2-4 75 15,4-7-21-15,0-8-15 0,0 1-11 16,4-2 11-16,2-2 11 0,5 3-30 15,10-6 23-15,9 6-17 0,8 0-14 16,7-4-12-16,-5-8-18 0,1-5-115 0,-5-4-16 16,4 0-60-16,0-9-127 0,-3-4-208 15,-4-9-240-15,-9 5-1280 0,-5-5 1015 0</inkml:trace>
  <inkml:trace contextRef="#ctx0" brushRef="#br0" timeOffset="1134.3249">17901 3505 284 0,'0'0'434'0,"0"0"-53"0,0 0-74 16,0 0 68-16,0 0-107 0,0 0 27 16,0 0-41-16,0 0-115 0,-91 104 77 15,87-85-128-15,-4 3 41 0,4-4 29 16,2 3-62-16,0 3 40 0,2-2-39 0,0-1-11 15,0 4-10-15,0-4-20 0,4 0-5 16,5-2-47-16,-2 1 66 0,1-5-17 16,-2-3-14-16,2 1-6 0,4-3 1 15,-4-4-1-15,2 2-33 0,1-4-48 16,2 1-243-16,-2-5-4 0,-1 0-50 16,-2 0-114-16,-1 0-210 0,-2-3-575 15,-1-12 403-15</inkml:trace>
  <inkml:trace contextRef="#ctx0" brushRef="#br0" timeOffset="1343.4853">17610 3737 244 0,'0'0'1045'0,"0"0"-279"15,0 0-346-15,0 0-230 0,0 0-27 16,0 0 103-16,113 0-105 0,-78 0-111 15,-5-2-44-15,-6 0 0 0,-8 0-6 0,4 1-29 16,1-2 28-16,2 3-218 16,-6-3-296-16,1 1-189 0,-4 2-363 0,-8-2 285 15</inkml:trace>
  <inkml:trace contextRef="#ctx0" brushRef="#br0" timeOffset="1651.0579">18124 3405 345 0,'0'0'1134'0,"0"0"-404"0,0 0-345 0,0 0-385 16,0 0-37-16,0 0 13 0,0 0 24 15,0 0 279-15,63 111-279 0,-41-60-54 0,-4 3 5 16,0-1 49-16,-3-7 210 16,-7-2 8-16,2-3-104 0,-1-4-80 0,-4-4 0 15,-3-6 22-15,0-11 0 0,-2 0-22 16,0-5 20-16,0 3-11 0,-4 3 0 16,-3-2 16-16,-6-2-59 0,3-1-54 15,-5-4-333-15,0-4-236 0,2-2-330 16,5-2-303-16</inkml:trace>
  <inkml:trace contextRef="#ctx0" brushRef="#br0" timeOffset="1938.9684">18675 3724 3356 0,'0'0'285'0,"0"0"-285"0,0 0-195 0,0 0 195 15,0 0 265-15,121-31-265 16,-93 26 0-16,-2 5-59 0,-3 0 37 0,-2 0-53 15,-4 0-242-15,-2 0-287 0,-4 3-508 16,-7 2-285-16</inkml:trace>
  <inkml:trace contextRef="#ctx0" brushRef="#br0" timeOffset="2112.4135">18750 3859 114 0,'0'0'2796'0,"0"0"-2487"15,0 0-281-15,0 0 23 16,0 0 231-16,0 0-85 0,0 0-39 0,136-36-157 16,-109 30-1-16,-1 5-30 0,-7 1-103 15,4 0 65-15,1 0 25 0,-3 0-336 16,-2 0-697-16,-6 1-911 0</inkml:trace>
  <inkml:trace contextRef="#ctx0" brushRef="#br0" timeOffset="2615.0832">19671 3435 670 0,'0'0'1345'15,"0"0"-631"-15,0 0-275 0,0 0-6 16,0 0-34-16,0 0-69 0,0 0-91 16,0 0-72-16,0 0-167 0,0 0-16 15,0-21-123-15,0 21-27 0,0 4-9 0,0 2-60 16,0 3 42-16,0 7 161 0,0 3 32 15,0 5 3-15,2 0 59 0,0 0-32 16,2 2 6-16,4-8-16 0,-4 5-16 16,0-2 57-16,0 1-23 0,0 2-4 15,0-2 14-15,2-2-48 0,4 1-425 16,0 1-194-16,-2-4-421 0,1-4-521 16</inkml:trace>
  <inkml:trace contextRef="#ctx0" brushRef="#br0" timeOffset="2880.3591">20268 3953 2027 0,'0'0'334'0,"0"0"-241"16,0 0 182-16,-113 97-41 0,92-79-88 15,4-3-47-15,2 2-43 0,1 3-32 16,-4 2-22-16,8 2-2 0,2-6 0 0,5 0-69 16,3-3-560-16,0-6-1405 0</inkml:trace>
  <inkml:trace contextRef="#ctx0" brushRef="#br0" timeOffset="3487.5693">21612 3481 1160 0,'0'0'770'16,"0"0"-485"-16,0 0-29 0,0 0 73 0,0 0-22 16,0 0 67-16,0 0 168 0,0 0-300 15,0 0-116-15,0 0-42 0,0 0 8 16,-28-72-4-16,26 69-13 0,2 3-9 15,0-1 0-15,0 1-3 0,-2 0 8 16,2 0 5-16,0 0-26 0,0 0-47 16,0 0-3-16,0 0-78 0,0 0-30 15,0 0-58-15,0 1 6 0,-4 11-39 16,-5 9 100-16,-4 11 94 0,-1 7 10 0,1 1-5 16,0-2 4-16,4-9 80 0,3-4-82 15,2-4 46-15,2-4-10 0,2-4-38 16,0 3 0-16,0 0 40 0,0 4-11 15,0-3 1-15,6 0-29 0,3-1 16 16,-1-3 16-16,5 0 9 0,0 0 4 16,1 2 12-16,4-8-58 0,-2 0-161 0,4-1-101 15,-4-4-108-15,2-2-221 16,-1 0-224-16,-5 0-639 0,3-15 320 0</inkml:trace>
  <inkml:trace contextRef="#ctx0" brushRef="#br0" timeOffset="3687.1394">21389 3571 1699 0,'0'0'931'0,"0"0"-518"0,0 0-143 16,0 0 97-16,0 0-180 0,0 0-95 15,0 0-92-15,0 0-46 0,121 0 15 16,-83 0 6-16,-12 0 23 0,-12 2-54 15,4 0-21-15,-2-2-351 0,1 5-379 16,-2-3-640-16,2 2 407 0</inkml:trace>
  <inkml:trace contextRef="#ctx0" brushRef="#br0" timeOffset="4243.6503">22117 3595 396 0,'0'0'2273'0,"0"0"-2032"0,0 0-241 15,0 0-18-15,0 0 18 0,0 0 170 16,0 0-36-16,114 22-89 0,-65-11 23 15,1 0 11-15,-8 0-11 0,-6-4 77 0,-9-1 0 16,-5-1 13-16,-8-1-76 0,0-2-53 16,-4 2-15-16,2-1-12 0,-3 0-2 15,2 1 0-15,-7-3 0 0,0 1-34 16,-2 0-1-16,-2-2-11 0,0 0-10 16,0 3 0-16,0-3-16 0,0 0 19 15,0 0 15-15,-2 5 38 0,-4 3 16 16,-7 3 121-16,2 0 5 0,-5 4-38 0,-4 1-22 15,2 1-53-15,-4 0 4 16,1 3-31-16,-1-2 3 0,4 1 28 0,-2-1-31 16,4-1 39-16,-2-1-41 0,6-2 0 15,-1 0-267-15,0-3-89 16,5 1-92-16,-1-4-128 0,1-1-278 0,4-1-439 16</inkml:trace>
  <inkml:trace contextRef="#ctx0" brushRef="#br0" timeOffset="4616.3165">22743 3904 2093 0,'0'0'239'15,"0"0"-239"-15,0 0-156 0,0 0 124 16,0 0 32-16,0 0 194 0,0 0-163 16,0 0-27-16,0 0-4 0,0 0 174 15,-74 31 20-15,63-23-2 0,-1 4 8 16,-3-3-24-16,-2 3-46 0,-5 1 0 0,4 2-1 15,-6 3-35-15,-3 2 39 0,1 0-58 16,0-3 17-16,1 2-92 0,4 0 1 16,0 1-1-16,1-4 0 0,6 2 3 15,0-3 26-15,6 3-29 0,2-7-338 16,4-2-224-16,2-1-365 0,0-5-1024 16</inkml:trace>
  <inkml:trace contextRef="#ctx0" brushRef="#br0" timeOffset="5064.2015">23189 3746 3103 0,'0'0'302'16,"0"0"-302"-16,0 0-284 0,0 0 272 16,0 0 12-16,0 0 178 0,-83 97-54 15,69-62-79-15,0-1-7 0,10-8-6 16,2-7 33-16,2-6-60 0,0 6 49 16,4-4-16-16,8 5 15 0,-4-5 3 15,4-4 0-15,-1 1 41 0,4-4-8 16,0-4 7-16,0-3 36 0,0 1 7 15,-1-2 20-15,2 0 27 0,-4-6-22 16,0-1-45-16,2-5 30 0,-4-3-93 0,0 0-20 16,-1-6 31-16,0-6 69 0,-3 3-136 15,-2-2-44-15,-4-1 41 0,0 7 6 16,0-4-15-16,-2 0 12 0,-6 3-73 16,-5 0 23-16,2 2-3 0,-5 6 16 15,-2 0 1-15,0 1-47 0,-4 6-16 16,-1 4-9-16,-5 2 23 0,-8 15-12 0,-8 18-52 15,-5 5-191-15,1 4-281 0,10-6-204 16,15-13-1139-16,-3-4 1162 0</inkml:trace>
  <inkml:trace contextRef="#ctx0" brushRef="#br0" timeOffset="6117.5628">18818 4983 583 0,'0'0'2221'0,"0"0"-1646"16,0 0-378-16,0 0-121 0,0 0 117 15,0 0 118-15,0 0-46 0,0 0-137 16,0 0-128-16,0 0-4 0,108-21-17 16,-91 18 20-16,0 3-24 0,2 0-35 15,-4 0-243-15,0 0-225 0,-4 5-187 16,-5 1-689-16,-2-1 33 0</inkml:trace>
  <inkml:trace contextRef="#ctx0" brushRef="#br0" timeOffset="6288.5828">18822 5143 1140 0,'0'0'1050'0,"0"0"-671"15,0 0-154-15,0 0 41 0,0 0-92 16,0 0 6-16,0 0 11 0,109 7 4 16,-55-7-98-16,6-5-35 0,-5 3-61 15,-10 0-1-15,3-1-25 0,2-3-282 16,-1 0-329-16,-3-3-707 0,-12 1-150 15</inkml:trace>
  <inkml:trace contextRef="#ctx0" brushRef="#br0" timeOffset="6693.5415">19844 4970 2379 0,'0'0'362'0,"0"0"-362"0,0 0 0 16,0 0 151-16,0 0-33 0,0 0 108 16,-18 105-119-16,22-90-56 0,10-1 11 15,2-1 83-15,3 0-21 0,5-4 25 16,1-1-53-16,0-5-22 0,3 2 12 16,-4-5-33-16,-1 0-24 0,-2 0 21 15,-4-2 0-15,-5-6 17 0,2 1 14 0,-6-3 11 16,-2-1-12-16,-2-2-19 0,1-3-61 15,-3-1-24-15,-2-3 24 0,0 0 43 16,0 1-43-16,0-1-31 0,-4 3 31 16,-3-1 26-16,3 3-22 0,-4 3 31 15,0-2-35-15,-4 4 0 0,4 0 8 16,-4 3-7-16,-6 0-2 0,4 1-14 16,-5 4-47-16,-3 0 0 0,-2 2 7 0,4 0 53 15,-6 0-36-15,5 4-8 0,-3 2-7 16,6 3 22-16,0 3-1 0,6 1-44 15,-1 1-122-15,4 2-213 0,5 2-233 16,2-3-260-16,2-3-279 0,0 1 241 0</inkml:trace>
  <inkml:trace contextRef="#ctx0" brushRef="#br0" timeOffset="7113.9515">20701 5412 699 0,'0'0'1292'0,"0"0"-933"0,0 0-184 16,0 0 50-16,0 0-46 0,0 0 21 16,0 0-159-16,-123 108-7 0,108-95 22 15,0 3-16-15,7-3-40 0,1-1-74 16,5-3-512-16,2-1-609 0,0-4-164 0</inkml:trace>
  <inkml:trace contextRef="#ctx0" brushRef="#br0" timeOffset="8940.4729">21391 5218 1615 0,'0'0'868'0,"0"0"-599"0,0 0-149 16,0 0 133-16,0 0 36 0,0 0 36 16,0 0-218-16,0 0-81 0,0 0-6 15,0 0 149-15,72-34-78 0,-66 28-5 16,0 0 27-16,2-1-46 0,-4 0-1 15,-2-1-20-15,0 3 29 0,-2-2-54 16,0-3-21-16,0-1 17 0,0 1 67 0,0 0 31 16,-4 1-115-16,-5-1-24 0,2 3 23 15,1-1-2-15,0 4-13 0,-4 1-15 16,0-2 7-16,2 4 20 0,0 1 1 16,-1 0-56-16,3 0-28 0,-5 0-18 15,5 9 26-15,-3 3 57 0,3 1 22 16,0 0 49-16,4 2 12 0,0 1 31 15,2-3-30-15,0 3-58 0,0-3 21 0,6-1 14 16,2-1 4-16,3-1 0 16,2-4 15-16,2-2-17 0,-1-3-5 0,6-1-4 15,-6 0-32-15,6 0-72 0,-6-1 27 16,-1-8-9-16,-2 4 33 0,-1-3 21 16,-3-4 3-16,-1 1-3 0,-2 0-61 15,0-3-20-15,-2 1-27 0,3 2 23 16,-5 3 58-16,0 1 27 0,2 7 3 0,-2 0 0 15,0-2-3-15,0 2-31 16,2 0-1-16,-2 0 32 0,0 0 44 0,3-3 43 16,-1 1 9-16,0 0 15 15,2-3-42-15,0 1-68 0,2-2 25 0,-4 1 13 16,4 1 43-16,2-4 1 0,-4 1-44 16,2 0-24-16,2-6-1 0,-2 4-10 15,1-2 39-15,2-1 24 0,-1-1-67 16,1-1 13-16,-1-1 0 0,-2-1-13 15,3 0 13-15,0-1 27 0,-3-3-40 0,2-1 0 16,-4-1 19-16,2 0-4 0,2 1-15 16,-4 0-2-16,0-2-13 0,-4 2 15 15,0 0 25-15,0 5-24 0,0-1 13 16,0 6-14-16,0 2-2 0,0 3 0 16,0 3-17-16,-2 3-2 0,2 0-25 15,0 0-40-15,0 0-56 0,-2 0-4 0,-2 9-20 16,-6 11-22-16,2 13 61 15,-2 9 5-15,1 6 66 0,5 2 53 0,-1-7 3 16,5 3 47-16,0-1 25 0,5-6 9 16,6-4 3-16,-1-9-67 15,-2-4-17-15,-2-11 3 0,4-1-2 0,-2 2 16 16,2-4-13-16,1 2 42 0,2-2-4 16,0-6 21-16,-3-2-8 0,3 0 30 15,0-2 39-15,1-16-34 0,6-8-20 16,-4-11-70-16,4-8-1 0,-10-2-73 0,-1-2 27 15,-5 8-66-15,-2 2-34 0,-2 4 7 16,0 8 140-16,0 11-3 16,0 2-13-16,-2 5 16 0,0-1 69 0,0 3 9 15,0 0-55-15,0 0-23 0,0 5 0 16,2 0-15-16,0 2-29 0,0 0-39 16,0 0-115-16,-3 2-90 0,1 7 40 15,-2 1 108-15,-2 9 27 0,-3 10 108 16,0 5-24-16,3 1 26 0,2-5 3 15,2-6 0-15,2-12 66 0,-2 0 9 16,2 2-69-16,-2 1 26 0,2 2 45 0,0-1-77 16,0-7 5-16,0 0 25 0,0-1 11 15,0-4 0-15,0 0 0 0,2-3-6 16,0 1 13-16,0 1 4 0,0-1 1 16,2-2 5-16,-2 1-3 0,5 1 8 15,2 0 18-15,-1-2-32 0,5 3 9 16,-1-3-3-16,6 0-34 0,-2 3-5 0,6-3 5 15,-1 2-21-15,2-2 0 0,0 4-37 16,-1-2 32-16,-1-2 1 0,-4 3-12 16,-2-1-9-16,0 0 8 0,-5 2 0 15,-3-2-25-15,-3-2 39 0,0 2-18 16,-4-1-24-16,0 1-5 0,0-2-4 16,0 0-28-16,0 2-47 0,0 0 12 15,0 3-10-15,-4 2 67 0,0 3 59 0,-1 1 2 16,1 0 27-16,0 3-28 0,4-1-16 15,0-4-387-15,2 1-75 16,9-3-171-16,1 0-319 0,3-6-221 0,-34-108 1081 0</inkml:trace>
  <inkml:trace contextRef="#ctx0" brushRef="#br0" timeOffset="9261.4824">21628 4809 3684 0,'0'0'764'16,"0"0"-725"-16,0 0-39 0,0 0 0 16,0 0 129-16,0 0-31 0,149-27-5 15,-92 23-77-15,5 3-16 0,-9 1-27 16,-6 0 4-16,-7 0 8 0,-8 0-16 16,-8 0-309-16,-8 3-351 0,-5-1-553 15,-2 0-1168-15</inkml:trace>
  <inkml:trace contextRef="#ctx0" brushRef="#br0" timeOffset="9719.3916">22342 5168 2076 0,'0'0'2145'15,"0"0"-1839"-15,0 0-302 16,0 0-4-16,0 0 251 0,0 0 22 0,0 0-125 15,0 0-61-15,0 0-65 0,0 0-4 16,40-102 56-16,-40 94-28 0,-2 0-46 16,0 4-22-16,-2 0-42 0,0 0-4 15,0 2-35-15,-1 2-3 0,-2-2 6 16,1 2 3-16,-2 0 9 0,-2 4 6 0,-4 7 2 16,2 1 34-16,1 2-17 15,1 1 62-15,1-1-33 0,5 5 16 0,4-4 15 16,0 0-11-16,0 0 14 0,8-4 38 15,3-1 21-15,2-3-5 0,-1 0 9 16,6-6 14-16,2-1 16 0,12 0-7 16,-4-1-25-16,-1-6-33 0,3 0 26 15,-8 0-34-15,1-3-20 0,5 1 10 16,-10 1-10-16,2-2 24 0,-6 3 48 16,-2 1-47-16,-4 4-25 0,-2-2-30 15,-4 2 0-15,0 2-26 0,0 0-13 16,-2 0-10-16,2 0-20 0,1 0-25 0,3 6 41 15,3 2 82-15,-1-3-1 0,5 7 2 16,-1-4 0-16,4 1 41 0,-2-3-41 16,6 1-220-16,-2-1-253 0,0-1-212 15,1-5-325-15,-7 3-956 0</inkml:trace>
  <inkml:trace contextRef="#ctx0" brushRef="#br0" timeOffset="10312.5684">22870 5088 1942 0,'0'0'712'16,"0"0"-712"-16,0 0-48 0,0 0 48 15,0 0 146-15,0 0-116 0,0 0 18 16,0 0-48-16,0 0 166 0,0 0-107 16,0 51-7-16,0-40-46 0,0 4 41 0,2-4 21 15,5 0-11-15,0 1-1 0,1-2 46 16,3-1 6-16,1-2-16 0,3 1-1 15,0-2-9-15,3 0-26 0,-2-1 25 16,-1-3-16-16,2 0-41 0,-4-2 29 16,-1 0 38-16,3 0 6 0,-2-4-20 15,-1-4-77-15,2-1-158 0,-2-2 158 16,-2 0-38-16,2-1-30 0,-4-2 64 16,-2 7 8-16,-2-1-4 0,-1 5 101 0,-3 1 36 15,0 0 18-15,0 2-54 0,0 0-39 16,0 0-25-16,0 0-37 0,0 0-62 15,0 0-123-15,0 0-36 0,0 2-45 16,2 3 25-16,0 3 161 0,4-1 78 16,1 4 2-16,-1-4 0 0,3 3 21 15,1-5 49-15,-2 2-3 0,6-1 10 16,-4 0-1-16,2-1 18 0,4-2-12 0,-2-3-25 16,1 0 5-16,0 0 6 0,-4 0 26 15,-1 0 7-15,1 0-14 0,-2-3-3 16,-1-4-14-16,-2 0 4 0,0-1-43 15,6 1-3-15,-6-5-25 0,2 0 16 16,-2 1 28-16,-1 0-45 0,1 1 20 16,-2 0-22-16,1 4 0 0,-3 3-21 15,0-1 21-15,-2 2 61 0,0 2-21 0,2 0-40 16,-2 0-32-16,0 0-62 0,0 0-3 16,4 6-16-16,3-1 70 0,1 2 26 15,3 3 17-15,2 0 29 0,1-1-25 16,2 1 27-16,0-3 12 0,3 0 3 15,9-6-46-15,-4 4-278 0,-2-5-381 16,4 0-370-16,-11-6-1460 0</inkml:trace>
  <inkml:trace contextRef="#ctx0" brushRef="#br0" timeOffset="10489.4147">23514 4843 3068 0,'0'0'980'0,"0"0"-779"16,0 0-174-16,0 0 135 0,0 0-48 16,0 0-114-16,0 0-21 0,0 0-212 15,0 0-74-15,0 0 30 0,19 25 73 0,-8-9-203 16,-5-4-669-16,7 10-951 0</inkml:trace>
  <inkml:trace contextRef="#ctx0" brushRef="#br0" timeOffset="11061.3915">23818 5084 20 0,'0'0'2819'0,"0"0"-2309"16,0 0-448-16,0 0-28 0,0 0 246 15,0 0 43-15,0 0-19 0,0 0-96 16,0 0-83-16,0 0-67 0,-39-61-27 16,39 61-31-16,0 4-58 0,2 3-135 15,0 5 85-15,1 5 36 0,1 10 32 0,0-2 4 16,-2-2 34-16,0-3-2 16,-2-2 4-16,0 2 63 0,0 2-45 0,-6-1 13 15,-7 4 37-15,-1-6-8 0,-2-2-19 16,4-4-20-16,4-3-21 0,-2-6-4 15,8-4 4-15,2 0 25 0,0 0 50 16,0 0-11-16,0 0 9 0,5-7-30 16,6-1-43-16,7-6-47 0,14-1-46 15,7-6-26-15,3-2 49 0,-2 6 69 16,-3-2-211-16,-5 3 209 0,-2 1 6 0,-5 1 10 16,-4 6 1-16,-8-1 8 0,-3 0-44 15,-2 1 40-15,2 1-18 0,-4 1 163 16,-2-1-38-16,-4 7 3 0,0-2-4 15,0-3 30-15,-4 3-88 0,-2 0-23 16,-1 1-30-16,0-1-13 0,1 2-53 16,-4 0-16-16,1 0-3 0,-2 0 44 0,3 7 25 15,1 5 0-15,1-2 3 16,2 5 50-16,2 1 77 0,2 4-71 0,0-1-54 16,12 3 45-16,12-2 15 0,15 6 24 15,13-4-19-15,12-3-20 0,2-7-1 16,-4-9-12-16,-8-3-34 0,-3 0-146 15,1-3-88-15,-6-9-87 0,-3-7-277 16,-11 2-1352-16,-7-8-355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07T03:35:01.07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3630 9700 602 0,'0'0'774'0,"0"0"-470"0,0 0 22 16,0 0-86-16,0 0 47 0,0 0-68 15,0 0-57-15,-2 0-33 0,2 0-35 16,0-1-3-16,0 1 5 0,0 0 23 15,0 0 11-15,0 0 10 0,0 0-17 0,0 0 10 16,-2 0-12-16,2 0-15 0,0 0-32 16,0 0-25-16,0 0-22 0,0 0-4 15,0 0-23-15,0 0 0 0,0 0-59 16,0 0-36-16,0 1-40 0,4 8-2 16,7 4 137-16,6 8 31 0,9 11 8 15,1 8-39-15,1 2-54 0,0-2-8 16,-7-5 22-16,-4-7 9 0,0 1 26 15,-3-2 5-15,0-4 15 0,-2-6 26 0,-4-1-16 16,-4-3 11-16,6 2 0 0,-2 3 18 16,-2-1-26-16,-2 1 11 15,-2-2-34-15,1 1-5 0,-3-2-29 0,0-2-129 16,0 0-123-16,0 1-49 0,-5-2-53 16,3 0-78-16,-2-5-93 0,2 1-419 15,2-5 130-15</inkml:trace>
  <inkml:trace contextRef="#ctx0" brushRef="#br0" timeOffset="281.7904">23758 9927 1069 0,'0'0'1246'0,"0"0"-1196"16,0 0-50-16,0 0-219 16,0 0 219-16,0 0 63 0,0 0 310 0,-117 91-161 15,84-57-110-15,1-3-20 0,6-7-64 16,7-4-16-16,2-7-2 0,0 3 53 16,-7 1-48-16,4 2 48 0,-2-4 6 15,1 0-57-15,-1-1-2 0,4-3-166 16,-2-2-121-16,4 0-206 0,-2-4-451 15,12-2-213-15</inkml:trace>
  <inkml:trace contextRef="#ctx0" brushRef="#br0" timeOffset="900.1359">23977 9264 7 0,'0'0'968'0,"0"0"-421"0,0 0-46 15,0 0-280-15,0 0 66 0,0 0-50 0,0 0 77 16,0 0-96-16,0 0-44 0,0 0-66 16,-22-37-33-16,24 35 26 0,0 0 83 15,3-1-4-15,0 3-94 0,-1-2-86 16,-2 2-124-16,0 0-34 0,2 0 0 16,0 2-7-16,2 5 58 0,-2 1 12 15,1 1 45-15,-2 3 21 0,-3 3 29 16,0 4 113-16,-3 3 317 0,-6 2-231 0,-1 0-31 15,-2-1-109-15,0-6-55 16,2 1 19-16,2-5-19 0,3-4-4 0,1-3-18 16,4-2-4-16,-2-2-10 0,2-2 0 15,0 0 29-15,0 0 3 0,0 0 41 16,2 0 4-16,5 0 0 0,5 0-4 16,6 0-41-16,6 0 0 0,2 0-302 15,2-2 38-15,1 2-92 0,-3 0-49 16,2 0-434-16,-1 0-327 0,-10 0 111 15</inkml:trace>
  <inkml:trace contextRef="#ctx0" brushRef="#br0" timeOffset="1758.0002">24743 9973 2070 0,'0'0'233'0,"0"0"-209"0,0 0 114 16,0 0-21-16,0 0-14 0,0 0-18 15,0 0-49-15,-125-49 42 0,101 47-78 16,4 2 0-16,-4 0-13 0,3 0 13 16,-1 0 39-16,4 8-39 0,0-1-2 15,4 7-45-15,1 0 16 0,2 2 31 16,5 2 87-16,4 1-87 0,2-4 0 16,0 2 38-16,4-5-32 0,4-2 41 0,10-1 17 15,-2-4-5-15,10-2 10 0,-3-3-7 16,5 0-39-16,0-3 22 0,-10-6-19 15,8-4-24-15,-2-3 41 0,-6-3 46 16,4-6-35-16,-1-6 43 0,-2-6-49 16,-2-4 16-16,-7 2 23 0,-5 1-87 15,-3 3-4-15,-2-4 4 0,0-1 26 16,0 4-26-16,-5 2 0 0,-1 10 0 16,0 6 81-16,0 8 32 0,2 2 218 0,0 3-96 15,-1 0-154-15,0 2-54 16,5 1-27-16,0 2-54 0,0 0-34 0,0 0-77 15,0 2-72-15,0 13-52 0,0 14 94 16,0 17 114-16,7 5 54 0,2 4 6 16,1-9 21-16,-2-5 1 0,-1-7 43 15,2-2-12-15,-1-6 16 0,-2-8-26 16,-2-2 14-16,3-5-15 0,-3 2 25 16,7 1-1-16,0 0-45 0,-1-5-76 0,0-3-424 15,4-4-487-15,-6-2-988 0</inkml:trace>
  <inkml:trace contextRef="#ctx0" brushRef="#br0" timeOffset="2345.427">24953 9207 793 0,'0'0'602'0,"0"0"-337"16,0 0-161-16,0 0-59 0,0 0 63 15,0 0 51-15,0 0-63 0,0 0 103 16,0 0-87-16,85-1-112 0,-78 5-168 16,-5 1-45-16,0 5 104 0,-2 1 109 15,0 4 126-15,-2 3 365 0,-9 6-19 16,-4 5-96-16,-1 3-225 0,-2-1-83 0,4-10-68 16,5-8 0-16,4-4 16 0,1-4-16 15,2 2-49-15,0-1 28 0,2-2-6 16,0 0 5-16,0-1-10 0,0 0 32 15,4 1 0-15,10-1 86 0,6 2 37 16,12-5 15-16,11 0-41 0,-1 0-39 16,-2 0-2-16,-8 0-56 0,-13-5-157 15,-1 2-349-15,-4 1-53 0,4-3 58 0,-2 5-267 16,-3-3-417-16</inkml:trace>
  <inkml:trace contextRef="#ctx0" brushRef="#br0" timeOffset="3024.7562">25370 9702 997 0,'0'0'734'15,"0"0"-414"-15,0 0-100 0,0 0-33 16,0 0-9-16,0 0-56 0,0 0-37 15,0 0-85-15,0 0 0 0,0 0-104 16,0-9-120-16,0 13-45 0,0 3 42 16,0 8 227-16,0 6 284 0,6 11 7 15,0 11-42-15,0 3-61 0,-2 0 43 0,3-4-12 16,0-6-14-16,-1-2-91 16,0-5-42-16,-2-5-36 0,3-11-31 0,-3 0-5 15,4-1 0-15,1-2-5 0,2 1 5 16,-3-6 39-16,0-1-14 0,6-4 77 15,-2 0 160-15,3 0-3 0,4-8-55 16,0-4-44-16,3-5-84 0,-2-3 7 16,6-11-30-16,-2-7-24 0,-3-4 5 15,-4-3-34-15,-2 4-27 0,-5 6 7 0,-2 7-129 16,-1 6 81-16,-4 7 11 0,-1 1-14 16,0 4 40-16,0-4-93 0,0 3-22 15,-2 3-109-15,0 5-202 0,0 1-112 16,0 2-353-16,0 0-704 0,0 2 914 0</inkml:trace>
  <inkml:trace contextRef="#ctx0" brushRef="#br0" timeOffset="3598.2261">25745 10094 42 0,'0'0'698'0,"0"0"-619"0,0 0 0 16,0 0 85-16,0 0 110 0,0 0 11 15,0 0 11-15,0 0-54 0,6 107-98 16,-4-91-57-16,-2-1 19 0,2-4 71 15,1 0-105-15,-3 0-11 0,2-6-55 16,-2-2 0-16,0 2 37 0,0-5-14 16,0 0 42-16,0 0 28 0,0 0 52 0,3 0 47 15,-1 0 14-15,-2 0 3 0,4-8-23 16,0-2-192-16,2-1-34 0,3-4-63 16,-1-2 51-16,5-1 21 0,-2 5-126 15,-1 1-98-15,-2 2 209 0,-1 7 12 16,-2-1 28-16,-3 4-28 0,0 0-29 15,-2 0-91-15,2 0-58 0,0 4 14 0,0 4 192 16,2 1 269-16,-2 3-82 0,2-1-6 16,-2-2-97-16,2 0-13 0,-1 2-39 15,4-5-10-15,-5-3-17 0,4 1 49 16,0-2 27-16,5-2 1 0,2 0 66 16,4 0-44-16,-1 0-3 0,6-2-25 15,-2-2-17-15,0-1-27 0,-5-2-14 16,2 4-21-16,-4 1 3 0,-3 2-63 0,3 0 17 15,-4 0-31-15,1 0-9 16,-2 8-7-16,2 1-55 0,0 3 92 0,0 2 9 16,3 2 47-16,4 0 0 0,0 1 68 15,2-2-68-15,0 0-26 0,5-4-662 16,-8-4-1329-16,10-4 966 0</inkml:trace>
  <inkml:trace contextRef="#ctx0" brushRef="#br0" timeOffset="4029.8073">24431 10640 2519 0,'0'0'633'0,"0"0"-497"0,108 6-134 16,-39-2 77-16,11 1 98 0,9 0 0 16,13-1-54-16,16-1 5 0,17 2 65 15,7-5-5-15,13 3-42 0,-2-1-46 16,-11 4-21-16,-16 1-44 0,-25 1-35 16,-25 1 0-16,-16 2-1 0,-21-8-314 15,-15 1-82-15,-8 0 106 0,-10-4 59 16,-2 3-66-16,-4 0-445 0,0 0-524 15,-6-1 142-15</inkml:trace>
  <inkml:trace contextRef="#ctx0" brushRef="#br0" timeOffset="4607.3656">25148 11119 451 0,'0'0'1968'15,"0"0"-1522"-15,0 0-358 0,-108-2-84 16,68 3 0-16,-1 6 95 0,8 0 69 15,7 0-55-15,2 1 38 0,2 5-27 16,0-1-119-16,1 1 54 0,0 4 41 0,4 0-49 16,0 4-15-16,4 3-36 0,3-3-5 15,8-5-26-15,2 1 31 0,0-5 0 16,12-2 3-16,10-3 48 0,7-3 31 16,9-4-23-16,4 0-21 0,-3-5-38 15,-13-5-64-15,-4-5 64 0,-2-1 63 16,-1 0-6-16,8-8-23 0,-5 2-10 15,1-13 74-15,1-2 32 0,-8-2 33 0,-4 0-162 16,-8 2 70-16,0-6-25 0,-4-1-46 16,0-1 23-16,-2 1-31 0,-7 6 27 15,-2 3-20-15,-1 8 2 0,4 11 29 16,-2 3 44-16,2 4-5 0,2 2-55 16,0-1-13-16,-3-1-2 0,5 6 0 15,-3 1-24-15,5 2-6 0,2 0-4 0,-2 0-62 16,2 10-80-16,-2 16 49 15,2 17 105-15,0 8 23 0,6 5 73 0,7-3-71 16,2-5 19-16,0-1-1 0,2-2-17 16,-3-3 43-16,4-5-29 0,-6-11 8 15,-1-4-25-15,-2-8-84 0,-3-1-195 16,0 1-205-16,3-2-111 0,-1 1-331 16,-2-6-660-16</inkml:trace>
  <inkml:trace contextRef="#ctx0" brushRef="#br0" timeOffset="5261.6165">25546 11134 275 0,'0'0'2993'0,"0"0"-2445"0,0 0-548 0,0 0-173 16,0 0 87-16,0 0 82 0,0 0-18 16,0 0 22-16,0 0 52 0,0 0-3 15,10 51 21-15,-10-38 3 0,0 0-32 16,-2 2 25-16,-4 3 31 0,-1-2-63 16,1-4-31-16,0 1-1 0,4-6 32 15,-2-1-10-15,1-3-21 0,3 0 21 16,0-3 9-16,0 0 6 0,0 0-10 0,0 0-5 15,0 0-24-15,0 0-2 0,0 0-1 16,0 0-31-16,0 1-4 0,0-1-5 16,0 0 9-16,-2 2 10 0,0 1 24 15,-1-2 38-15,1 1 44 0,-2 3 52 16,0-5-80-16,0 5-27 0,-2-2-22 16,0 0 22-16,-2 0 4 0,2-3-1 0,4 3-9 15,0-3 13-15,0 0-5 0,0 0-25 16,2 0 25-16,0 0 9 0,0 0-9 15,0 0-12-15,0 0-13 0,4-6-4 16,4-5-33-16,8-2-97 0,0-2-122 16,6-3 210-16,-1-2 42 0,3 1 0 15,-2-3 5-15,4 4-5 0,-2 1-39 16,-3 1 39-16,-2 1 5 0,-4 4-5 16,-5-1 0-16,-2 4 2 0,-3 4 12 15,-2-1 73-15,-3 3-11 0,0 2-43 0,0 0-33 16,0 0 0-16,0 0 14 0,-5 0-14 15,-2 4-32-15,3 1-98 0,-4 5 130 16,-3 4 4-16,3-2 41 0,1 5 5 16,3-2-19-16,4 3-29 0,0 1-1 15,0-5-1-15,13 1 45 0,6 0-23 16,11-1 29-16,12-3-35 0,7-3 39 16,-3-6-55-16,-1-2-9 0,-11 0-310 0,-4-2-220 15,-8-3-236-15,-10 1-799 0,-4 0 286 16</inkml:trace>
  <inkml:trace contextRef="#ctx0" brushRef="#br0" timeOffset="5673.5154">26007 10853 1898 0,'0'0'1133'0,"0"0"-634"0,0 0-280 15,0 0-45-15,0 0 17 0,0 0 37 0,0 0-65 16,0 0-17-16,0 0-5 15,0 0-99-15,52 23-42 0,-45-12 0 0,-1 1 1 16,-2-1 26-16,-2 0 21 0,0 3 6 16,-2-1 14-16,3-1 2 0,-3-3-33 15,0-1-21-15,2-2-14 0,-2-3 2 16,0 0-3-16,2-3 0 0,3 1 0 0,-1-1 2 16,4 0 14-16,2 0 9 15,10 0 8-15,1-5-34 0,2-5-103 0,5 0-43 16,1-3-69-16,-1 4-24 0,-2-1-70 15,-1 1-201-15,-3 4-48 0,-4 0-281 16,-2 1-1103-16</inkml:trace>
  <inkml:trace contextRef="#ctx0" brushRef="#br0" timeOffset="6047.6246">27199 10551 3976 0,'0'0'501'0,"0"0"-434"15,0 0-38-15,0 0 0 0,130-34 38 16,-111 31-67-16,3 1-25 0,0 2-285 15,0 0-110-15,-3 0-38 0,-8 5-360 16,-3-3-1187-16</inkml:trace>
  <inkml:trace contextRef="#ctx0" brushRef="#br0" timeOffset="6196.1618">27333 10686 1699 0,'0'0'409'15,"0"0"-258"-15,0 0-51 0,156 0 12 16,-114 0-14-16,-4 0-67 0,-2 0-31 16,-5-1-304-16,-5-1-1054 0,-7-2 420 0</inkml:trace>
  <inkml:trace contextRef="#ctx0" brushRef="#br0" timeOffset="6849.6615">28331 10142 754 0,'0'0'673'15,"0"0"-132"-15,0 0-69 0,0 0-142 16,0 0-104-16,0 0 108 0,0 0-97 16,0 0 42-16,0 0-40 0,0 0-32 15,4-41-112-15,-4 41-95 0,0 0-140 16,3 6-118-16,3 10-38 0,4 12 296 15,6 16 252-15,0 8-57 0,-3-2-119 16,2-4 20-16,-3-10-15 0,-3-5-50 16,-3-9 59-16,1-5-69 0,-1-2 21 15,1-3-38-15,-1 0 1 0,2 1 28 0,-4-4-12 16,3-5 0-16,-5-1 3 0,1-1 7 16,-1-2 24-16,-2 0 75 0,2 0 66 15,-2 0-9-15,4-5-7 0,0-4-24 16,6-8-92-16,4-10-64 0,4-5 21 15,2-5-23-15,-1 0 2 0,-3 1-27 16,6 4 1-16,-6-2-52 0,4 3-33 16,-3 6-8-16,-4 4-110 0,-3 9-1 0,-3-1 16 15,1 4-215-15,-2 2 73 16,1-1-258-16,0 4-508 0,-3 1-1022 0</inkml:trace>
  <inkml:trace contextRef="#ctx0" brushRef="#br0" timeOffset="7486.4862">28817 10573 2743 0,'0'0'562'16,"0"0"-562"-16,0 0-346 0,0 0 161 0,0 0 185 16,0 0 12-16,0 0 231 0,0 0-63 15,-19 119-61-15,19-98-85 0,-2-2-6 16,2-2 56-16,0-2-57 0,0-5 11 15,0-2-6-15,0-2 32 0,0-2-60 0,0-3 18 16,0-1 42-16,0 0 34 0,0 0 34 16,0 0 43-16,0 0 52 0,2 0 31 15,0-5-56-15,3-3-75 0,3-3-127 16,0-2-47-16,3-5 44 0,2 3-12 16,-2-1 7-16,-3 5-42 0,0 4 46 15,-4 3-27-15,-2 0 0 0,0 4-27 16,1 0-37-16,0 0-78 0,1 2 15 15,0 5 31-15,2 4 51 0,2 1 55 16,1 0 21-16,-2 1 33 0,1-2 25 0,-2-1-10 16,1-2 27-16,-1-2-53 0,-2-3-4 15,2 1 36-15,3-2 0 0,2-2 46 16,1 0 4-16,6 0 2 0,2-2-56 16,2-5 8-16,-1-2-15 0,3-2 5 15,-6 2-34-15,2-3 18 0,-2 5-32 16,-4 0 0-16,-2 0-18 0,-6 6-18 15,1-2 11-15,-3 3-21 0,-2 0-12 16,5 0-16-16,-3 3-20 0,0 2-14 0,3 3 21 16,-1 1 53-16,0 3 34 0,2 0 4 15,4 1 50-15,-2 0-28 0,2-2-26 16,2-1-319-16,2-3-299 0,-1-3-384 16,0-1-1105-16</inkml:trace>
  <inkml:trace contextRef="#ctx0" brushRef="#br0" timeOffset="7757.7592">29634 10440 2912 0,'0'0'680'0,"0"0"-443"0,0 0-196 16,0 0 10-16,133-17 174 15,-93 14 46-15,-4 1-118 0,-3 2-98 0,-1 0-32 16,-2 0-23-16,-4 0-42 0,-5 0 9 16,-7 0 12-16,4 0-75 0,-2 0-206 15,4 0-251-15,-5 5-612 0,0-5-1256 0</inkml:trace>
  <inkml:trace contextRef="#ctx0" brushRef="#br0" timeOffset="8858.1759">30855 10339 999 0,'0'0'1306'16,"0"0"-936"-16,0 0-100 0,0 0-30 16,0 0 14-16,0 0 89 0,0 0-62 15,0 0-86-15,0 0-101 0,0 0-94 16,21-33-121-16,-19 35-86 0,3 8-40 0,2 1 141 15,-1 10 76-15,0 6 30 0,-4 9 132 16,-2 0 31-16,0-5 4 0,0-8 7 16,0-7-93-16,-2-5-9 0,0 2-15 15,2-3-3-15,-2 0-8 0,0-8-25 16,2 1 12-16,0-3 32 0,-2 0 24 16,0 0 40-16,0 0 18 0,2 0 36 0,-2-3 8 15,-1-6-26-15,3-2-145 0,0-7-18 16,0 1-2-16,0-5 5 0,0 1 22 15,0-6-38-15,7-3 11 0,7-8-77 16,1 3-57-16,-2 6-14 0,-3 12 15 16,1 6 96-16,2-1-31 0,4 0-112 15,2 1 84-15,0 2-245 0,0 0-43 16,-2 4-95-16,-4 2-232 0,0 3-347 16,-5 0-281-16</inkml:trace>
  <inkml:trace contextRef="#ctx0" brushRef="#br0" timeOffset="9522.9538">31140 10619 789 0,'0'0'873'0,"0"0"-873"0,0 0-181 15,0 0 181-15,0 0 33 0,0 0 264 0,0 0-138 16,0 0 76-16,0 0-61 0,0 0-43 15,-24 92-57-15,22-82 35 0,0-2-24 16,2-2-55-16,0-5 7 0,-2 3-2 16,2-4 6-16,0 0 6 0,0 2 24 15,0-2 35-15,0 0 53 0,0 0 63 16,0 0 3-16,0 0-31 0,0 0-47 16,0 0-8-16,0 0-4 0,0-2-7 0,2-2-45 15,4-3-83-15,5-4-100 0,0 0-74 16,-1 0 129-16,1 1-11 0,0 3-40 15,-5 0 38-15,0 2 20 0,-2 3-8 16,-2 2 42-16,1 0-18 0,-1 0-65 16,2 0-35-16,-2 4-13 0,5 4 22 15,-1 0-4-15,0 3 111 0,3 0 6 16,-3 0 51-16,0 0-17 0,1-2 26 0,0 0-17 16,-3 0-6-16,2-4 33 15,-2-2-16-15,0-3 19 0,0 3 4 0,4-3 25 16,0 0 15-16,4 0 7 0,3 0 9 15,4-3 9-15,-2 0-142 0,1-2 88 16,-4-4-71-16,-2 6-17 0,2-3 0 16,-4 4-54-16,-2 1 33 0,1-2 17 15,-2 3-74-15,-1 0-26 0,0 0 0 16,1 3-2-16,-3 0 5 0,2 3 67 0,1 1-27 16,1 1 56-16,-1 0 1 0,-1-1 4 15,0 1-2-15,2-2-151 0,2-1-390 16,-2-2-479-16,0-2-982 0</inkml:trace>
  <inkml:trace contextRef="#ctx0" brushRef="#br0" timeOffset="9827.1412">31953 10207 2735 0,'0'0'693'0,"0"0"-693"0,0 0-46 15,0 0 46-15,0 0 34 16,0 0 87-16,0 0 88 0,0 0-5 0,0 0 104 16,0 0 36-16,25 132-183 0,-18-94-12 15,-3-2-88-15,-2-3-15 0,2-3-6 16,-2 1-16-16,0-6-20 0,0-8 32 15,1-3-35-15,-1-4-1 0,0 0-125 16,3 1-79-16,-3-1-96 0,0-4-164 16,-2-5-77-16,0-1-181 0,0 0-368 15,0-1-126-15</inkml:trace>
  <inkml:trace contextRef="#ctx0" brushRef="#br0" timeOffset="10057.1885">31764 10077 2786 0,'0'0'672'0,"0"0"-435"0,0 0-67 0,0 0 39 16,0 0 3-16,0 0-7 0,0 0-113 16,112-5 23-16,-70 5-84 0,1 0 43 15,-3 0-39-15,-2 0-35 0,1 0-20 16,-5 5 5-16,-2-1-24 0,-6 0-23 15,-8 0-179-15,0-1-88 0,-6 1-151 0,5 1-337 16,-2 0-671-16,-2 0 187 16</inkml:trace>
  <inkml:trace contextRef="#ctx0" brushRef="#br0" timeOffset="10284.5787">31753 10807 2381 0,'0'0'817'16,"0"0"-704"-16,0 0-73 0,0 0-40 16,0 0 268-16,0 0 9 0,0 0-186 15,125 5-38-15,-75-3-48 0,-2 1-5 16,-5-1-33-16,-7-2-241 0,-2 0-341 15,-9 0-1396-15,-3-1 899 0</inkml:trace>
  <inkml:trace contextRef="#ctx0" brushRef="#br0" timeOffset="10744.35">32289 10952 688 0,'0'0'1369'16,"0"0"-875"-16,0 0-324 0,0 0 75 15,0 0-98-15,0 0 132 0,0 0-93 16,0 0-181-16,114-33 98 0,-103 25 83 16,-3 1-64-16,-2 0-74 0,0-3 157 0,-1 3-70 15,0-2-54-15,-3-2-60 0,-2 2 16 16,0 1-24-16,0-1 4 0,-2 2-17 16,-3-1 33-16,-2 3-13 0,1 1-20 15,-2-3-41-15,-2 1 41 0,-2 5 0 16,0-2-23-16,1 3-7 0,3 0-38 15,-1 0-62-15,1 10-18 0,-3 4 95 0,3 1 19 16,-1 2 34-16,2 2 2 0,3-2 1 16,4-2 16-16,0 2 0 0,0-5-4 15,2 2-10-15,9-2 14 0,4 0-19 16,8 0-19-16,-1-2-268 0,4-5-285 16,-2-1-217-16,0-4-502 0,-5 0 134 15</inkml:trace>
  <inkml:trace contextRef="#ctx0" brushRef="#br0" timeOffset="10949.7988">32730 10894 1003 0,'0'0'754'0,"0"0"-543"16,0 0-20-16,0 0 9 0,0 0 17 15,-115 98-181-15,96-80 25 0,2-1-37 16,3-2 12-16,0-1 19 0,2-6 0 15,2 0 10-15,0-4-7 0,2-2 25 16,-2-2-83-16,-1 0-297 0,0-6-328 16,1-2-224-16,1 0 147 0,1-6 313 15</inkml:trace>
  <inkml:trace contextRef="#ctx0" brushRef="#br0" timeOffset="11575.9692">32533 10937 1066 0,'0'0'881'16,"0"0"-697"-16,0 0 104 0,0 0-115 0,0 0 21 15,0 0 14-15,0 0 70 16,0 0 32-16,119 53-68 0,-99-47-16 16,2-1-120-16,1-1-49 0,1 1-2 0,-6-4 26 15,4-1-54-15,-6 0 0 0,0 0 48 16,-2 0-71-16,1-8 97 0,-2 3-39 16,0-4-36-16,-1-1 55 0,0 0 24 15,-4-4-53-15,-2 2-51 0,0-5 53 16,0-1-50-16,-4-1 28 0,-2-2-18 15,0-2-14-15,0 0 0 0,0 0-28 0,-2 2 53 16,0 4-25-16,0 3 3 16,0 3-3-16,0 5-39 0,2 3 37 0,-2 1-24 15,2 2-20-15,0 0-34 0,0 0-25 16,0 0-51-16,0 0-88 0,0 11-14 16,0 12 135-16,-2 11 123 0,0 12 10 15,2 4 108-15,-2-2 40 0,0-8 0 16,0-7-48-16,0-5-47 0,0-2 8 15,0-8-5-15,-1-7-23 0,1 1-20 16,2-5 7-16,-2 0-29 0,2 0 2 0,0-3 16 16,0-4 24-16,0 0 24 0,0 0 8 15,0 0 18-15,0-8 26 0,0-4 57 16,11-14-92-16,3-12-84 0,6-5-3 16,3 0-60-16,2 2 53 0,3 5-14 15,-1 6-53-15,1 1-30 0,0 6 4 16,1 6-8-16,-5 6 89 0,-6 2-43 0,-2 6-136 15,-4 1 80-15,4 0 29 0,-4 2-65 16,1 0-116-16,-5 0-144 0,-6 0 143 16,-2 7 29-16,0 3 86 0,-8 8 22 15,-9 4 89-15,-9 9-1 0,-6 4 45 16,1 4 8-16,7-3 53 0,8-2 57 16,7-12 27-16,4-3-58 0,3-5-13 15,2-5-19-15,0 2-12 0,7 3-39 16,4-2 28-16,12 1-5 0,9-2 129 15,10 1 79-15,7-6-70 0,-5-2-80 0,-1-4-20 16,-7 0-32-16,-2-4-29 0,-6-2-34 16,-5-2-109-16,-8 0-435 0,-7 3-499 15,9-14-1119-15</inkml:trace>
  <inkml:trace contextRef="#ctx0" brushRef="#br0" timeOffset="16828.9526">23951 9264 876 0,'0'0'406'15,"0"0"-308"-15,0 0 18 0,0 0 53 16,0 0-15-16,0 0-147 0,-8-7 18 16,8 7 7-16,0 0-32 0,0 0-6 15,0 0-39-15,0 0 20 0,0 0 20 0,0 0 3 16,0 0-4-16,0 0-20 0,0 0 20 16,0 0 1-16,0 0 1 0,0 0 4 15,0 0 2-15,-2-1 5 0,2 1-1 16,-2-3 45-16,0 3 58 0,2-2 56 15,-3 2-32-15,3 0-27 0,-2-2-25 16,2 2 61-16,0 0 34 0,0-2-13 0,-2 2-16 16,2-1-18-16,0-1-11 0,0 2-22 15,-2-2 10-15,2 0 13 0,0 2-17 16,0-4-50-16,0 3-42 0,-2-2-10 16,2 2-10-16,0-1 10 0,0 0 56 15,0 0-5-15,0 0-51 0,0-1-25 16,0 1 25-16,0 2 5 0,0-3-2 15,0 1-3-15,0 0 2 0,0 2 1 16,0 0 2-16,0-1 16 0,0 1-18 16,0 0 1-16,0 0-4 0,0-3-6 0,0 3-39 15,2-1-1-15,2-2-37 0,-2 0-3 16,3 1 37-16,-1 0 17 0,0 2-11 16,0-2 21-16,0 0 1 0,0 2 15 15,4-2-28-15,-4 2 0 0,-2 0 1 16,2 0 10-16,-2 0-22 0,0 0-51 15,0 0 3-15,0 0-25 0,0 0-23 16,2 2 13-16,-2 2 104 0,3 0 20 0,2 2-87 16,-3 1 89-16,2 0 2 15,-2 2-86-15,0 0 86 0,-2 0 61 0,3 3-55 16,-5-2 13-16,2 2 11 0,-2-1 6 16,0 0-11-16,0 0 41 0,-2 1-59 15,-7 0 65-15,1-1 0 0,-5 0-19 16,2 1 0-16,1-1-47 0,-2-1-1 15,-2-1 25-15,6 0-26 0,0-1 43 16,-1 1-47-16,0-4-34 0,3 1 32 16,2-2 2-16,-3 1 28 0,3 1-1 0,-4-3-25 15,2 4 0-15,-4-4 51 0,4 2-47 16,-2-2-3-16,4 1 1 0,0-4 2 16,0 2-2-16,2-2 1 0,2 0 16 15,-3 2-19-15,3-2-4 0,-3 0 2 16,3 0 0-16,0 0 2 0,0 0-2 15,0 0 2-15,0 0 2 0,0 0 24 16,0 0-23-16,0 0-1 0,0 0 0 16,0 0-2-16,0 0 2 0,0 0-1 15,0 0 3-15,0 0 0 0,0 0 22 0,0 0-6 16,0 0 1-16,0 0 11 0,0 0 33 16,0 0 79-16,0 0-28 0,0 0-46 15,6 0 45-15,2 0-11 0,8 0-34 16,16 0 43-16,11-6-33 0,1 1-34 15,-1 2-48-15,-11 3-22 0,-13 0 20 16,-4 0-34-16,-1 0 18 0,2 0-4 0,2 0-50 16,4 0-350-16,-3 3-221 0,-4 4-555 15,-4-3-460-15</inkml:trace>
  <inkml:trace contextRef="#ctx0" brushRef="#br0" timeOffset="26915.5943">12032 13723 372 0,'0'0'230'0,"0"19"-138"0,0-10-46 0,5 2 0 16,2-2-46-16,1-6 60 0,-2-1 221 15,0-2 181-15,3 0-249 0,0-4 437 16,-1-6-320-16,1-2-151 0,1-5-38 15,-2-3-66-15,4 1 78 0,-4 0-29 16,-2-2-21-16,-2 1-7 0,2 0-31 16,-4 1-34-16,0 2 20 0,-2-3-51 15,0 5 2-15,0-1-2 0,0 3 5 0,-4 4-5 16,2 3-3-16,-2 3-1 0,0 3-1 16,0 0 0-16,2 0 0 0,0 1-31 15,-2 10-33-15,-3 11 7 0,0 11 62 16,1 4 113-16,2 2-11 0,4-6-58 15,0-11-42-15,4-3 25 0,2-6-25 16,3-3 1-16,0 0 22 0,1-3-4 16,2-1 19-16,4-4-1 0,-6-2 33 15,5 0 66-15,-2-10 28 0,0-3-75 16,-1-2-41-16,2-3-12 0,-6 0-4 0,0 1-5 16,-4-3 0-16,0 3-6 0,0-2-19 15,-4 0 10-15,0 0-14 0,0 1-76 16,0 3 9-16,-2 4 30 0,-2 4 37 15,0 2 0-15,0 5-3 0,0 0-37 16,0 0 38-16,-5 5-38 0,-2 7-32 16,1 5 0-16,-1 2 33 0,-1 5 39 0,-1-2 1 15,2 2 1-15,5-6-1 0,0-2 17 16,-1-6-18-16,2 1 0 0,3-5 18 16,2-3-15-16,0-1-3 0,0 0 3 15,0-2 20-15,0 0-8 0,0 2-15 16,0 1-193-16,0 2-148 0,0-1-172 15,0-1-212-15,0 2-592 0,0-5 94 16</inkml:trace>
  <inkml:trace contextRef="#ctx0" brushRef="#br0" timeOffset="27695.087">12744 13580 262 0,'0'0'474'16,"0"0"-54"-16,0 0-4 0,0 0-12 15,0 0-132-15,0 0-16 0,0 0-73 16,0 0-74-16,0 0-36 0,0 0-50 15,2-28-23-15,-2 27 0 0,0 1 0 16,0-2 0-16,0 0 0 0,0 0 24 0,0 0 52 16,0 2 41-16,0-2-13 0,0 0-13 15,0 0-7-15,0-1-11 0,0 3-13 16,0 0-17-16,0-2 0 0,0 2-11 16,0 0 0-16,0 0 1 0,0-2-28 15,0 2-1-15,0 0 1 0,0 0 32 16,0 0 24-16,0 0 15 0,0 0 11 15,-2 0-10-15,2 0-24 0,-2 0-24 16,0 0-5-16,0 0 24 0,0 4-2 0,-3-1-19 16,-3 7-27-16,-5 9-43 0,-4 12-9 15,-9 13 52-15,-4 7 24 0,1 4 49 16,-1-1-15-16,5-4-4 0,2-3-18 16,1-1-1-16,6-3-14 0,-4-2-19 15,3-5-2-15,5-3 16 0,-2-8-13 16,6-6 22-16,4-8-23 0,0-3 14 15,0 0-16-15,0-3-2 0,2 2-90 0,2-7-181 16,0 0-56-16,0 0-125 16,0-2-258-16,8-8-480 0,-2 0 45 0</inkml:trace>
  <inkml:trace contextRef="#ctx0" brushRef="#br0" timeOffset="28258.6337">12701 13849 786 0,'0'0'1080'0,"0"0"-537"16,0 0-219-16,0 0-32 0,0 0-55 15,0 0-73-15,0 0-44 0,0 0-34 16,0 0 11-16,0 0 15 0,-2-10-45 16,9 10-42-16,1 0 55 0,3 0 103 15,0 2-6-15,-1 6-66 0,2 1-36 16,2 4-46-16,-4-1 38 0,0 3-3 15,2 4-6-15,-2-2-23 0,-2 3-12 0,1-2 0 16,-1 2-7-16,3 1-14 0,-4-1 1 16,-1-2 30-16,-2-3-32 0,0-2 2 15,0-1-1-15,-2-2-2 0,3-1-110 16,-5-2-72-16,0-2-75 0,0-2-51 16,0 2-51-16,0-1-47 0,0-4-84 15,0 3-202-15,-5-1-308 0,1-2 40 0</inkml:trace>
  <inkml:trace contextRef="#ctx0" brushRef="#br0" timeOffset="28479.0305">12829 13970 979 0,'0'0'1118'0,"0"0"-619"15,0 0-293-15,0 0-145 16,0 0-26-16,0 0 170 0,-87 98-27 0,61-59-31 15,3-1-22-15,-1-3-77 0,12-9-21 16,0-7-23-16,0-5 1 0,6-5-5 16,0 2 4-16,0 2-1 0,-3-1 1 15,2-4-4-15,3-2-5 0,2-4-342 16,2-2-204-16,0 0-360 0,0-2-340 16</inkml:trace>
  <inkml:trace contextRef="#ctx0" brushRef="#br0" timeOffset="29478.4216">15506 13580 2269 0,'0'0'695'0,"0"0"-365"0,0 0-200 16,0 0-69-16,0 0-58 0,0 0 24 16,0 0 54-16,0 0 5 0,0 0 44 15,0 0-58-15,-21-53 14 0,16 51-17 16,1 2-21-16,-2 0-47 0,1 0 62 16,-1 0-10-16,-4 0-22 0,-1 9-31 0,-2 0-57 15,-3 11 57-15,-8 6 21 0,3 9 30 16,-3 0 48-16,10 2 34 0,5-5-32 15,6-7-34-15,3-6-67 0,0-5-16 16,12-3 14-16,-2-1-19 0,5-3 21 16,13-3 1-16,6-4 45 0,8-10-46 15,1-7-109-15,-7-2 63 0,-11 2-36 16,-8 6 37-16,-7-3 45 0,3 0 36 16,0-1 0-16,-2-2 3 0,-3 0-17 0,-6 0-22 15,-2 1-29-15,0-1 29 0,-6 2-17 16,-2 4-10-16,-5 0 27 0,-4 4 31 15,0 5 94-15,-5 2-70 0,4 0-47 16,-6 0-8-16,3 9-50 0,-1 2 4 16,6 4 25-16,-2 0-16 0,8 1-5 15,2-1-174-15,4-2-99 0,2 1 30 16,2-3-152-16,0-1-706 0,6-5-803 16</inkml:trace>
  <inkml:trace contextRef="#ctx0" brushRef="#br0" timeOffset="30101.5553">16193 13468 374 0,'0'0'415'0,"0"0"-74"0,0 0-48 0,0 0-41 15,0 0 81-15,0 0-18 0,0 0-18 16,0 0-37-16,0 0-42 0,0 0-46 16,12-42-20-16,-12 42-43 0,0 0-22 15,0 0-7-15,0 0 4 0,0 0 8 16,0 0 34-16,-5 4-20 0,-6 8-63 0,-3 10 34 16,-10 11 72-16,-1 7-18 0,-3 1-47 15,0-3-26-15,8-2-5 0,-6-1-11 16,5-1 1-16,-1-2 0 0,-1-4-24 15,6-1-16-15,-1-3 10 0,2-7-13 16,4-2-2-16,1-4 2 0,-2 3 0 16,0-1 0-16,3 2-70 0,-3-3-159 15,4 0-78-15,3-3-67 0,0-1-110 0,2-1-296 16,4-1-698-16,-2-2 367 0</inkml:trace>
  <inkml:trace contextRef="#ctx0" brushRef="#br0" timeOffset="30625.1535">16266 13665 975 0,'0'0'715'15,"0"0"-369"-15,0 0-219 0,0 0-89 0,0 0 30 16,0 0 76-16,0 0 77 0,0 0 74 16,0 0-26-16,0 0 18 0,22 7-24 15,-14 1 5-15,2 6-11 0,3 1-6 16,4 4-38-16,2 4-81 0,7 7-31 15,-8-1-26-15,4-5-43 0,-6 2-31 16,-2-8-1-16,-2 2 20 0,5 3-18 16,-4-5-2-16,0 1-1 0,-3-2-1 0,1-5-18 15,-2 2-106-15,-3-2-101 0,-2-2-136 16,0-3-48-16,0-1-94 0,-2-2-71 16,-2-2-38-16,0-2-173 0,0 0-123 15,0 0 352-15</inkml:trace>
  <inkml:trace contextRef="#ctx0" brushRef="#br0" timeOffset="30915.3796">16437 13849 88 0,'0'0'2250'0,"0"0"-1723"16,0 0-281-16,0 0-148 0,0 0-58 0,0 0 45 15,0 0 130-15,-105 48 40 0,69-21 1 16,-7 7-39-16,-1 2-20 0,4-2-97 16,10-5-33-16,10-12-21 0,8-1-35 15,1-5-11-15,3 2-23 0,-3 0 20 16,2 1-22-16,3-3-88 0,4-5-312 15,2-2-197-15,0 0-783 0,0-4-677 0</inkml:trace>
  <inkml:trace contextRef="#ctx0" brushRef="#br0" timeOffset="39133.4303">17404 8035 33 0,'0'0'79'15,"0"0"33"-15,0 0 119 0,0 0-7 16,4-10-40-16,-4 8-39 0,3-1-2 0,-1 3 86 15,-2-2 69-15,2-1-29 0,-2 3-22 16,0-2-103-16,2-1-44 16,-2 3-44-16,2-3-52 0,0 2-4 0,0-2 0 15,0 3 4-15,0-5-2 0,0 3-2 16,0 0 0-16,-2 0 0 0,2 0 6 16,0 1 37-16,-2-2-6 0,2 2 5 15,1-1 7-15,-3 0-13 0,3 2 19 16,-3-2-7-16,0 2 24 0,2 0 40 15,-2-2-13-15,0 2-17 0,0 0 8 16,0 0 6-16,0 0-6 0,0 0-3 0,0 0-12 16,0-2-10-16,0 2-12 15,0 0-28-15,0 0-19 0,0 0 19 0,0 0 1 16,0 0 19-16,-2 0 1 0,-1 0-46 16,0 0 0-16,1 0 0 0,2 0-51 15,-2 0-51-15,-2 6-41 0,-4 3-14 16,-9 12 157-16,-13 15 38 0,-14 14 113 15,-10 4-55-15,1 1-30 0,3-7-40 16,3-6 10-16,3-2-11 0,5-5-25 16,5-3 26-16,8-9-25 0,8-6 4 0,2-4 0 15,8-4-3-15,0-2-2 0,0 1 2 16,-4-1-2-16,8-3 0 0,0-2-2 16,4 0-159-16,-2-2-117 0,2 0-59 15,0 0-162-15,-4-6-495 0,2 0-512 16</inkml:trace>
  <inkml:trace contextRef="#ctx0" brushRef="#br0" timeOffset="39574.2585">16931 7952 1589 0,'0'0'1023'0,"0"0"-551"0,0 0-249 15,0 0-38-15,0 0-18 0,0 0 5 16,0 0-24-16,0 0-42 0,0 0-106 16,0 0-48-16,2-6-117 0,2 6-21 15,2 6-35-15,11 7 221 0,6 14 179 16,10 10 56-16,3 7-104 0,0 0 66 16,-7-3-101-16,-3-6-42 0,0 0-54 15,-4-3 4-15,2 0-1 0,-3-4 15 0,3 1 0 16,-10-4 14-16,2-6-28 15,-8-5 27-15,0-1-31 0,0 0 3 0,2 3-3 16,-2 0-139-16,-2 2-240 0,-4-1-155 16,-2-3-159-16,0 0-607 0,0-7-33 15</inkml:trace>
  <inkml:trace contextRef="#ctx0" brushRef="#br0" timeOffset="40162.7055">17767 8286 1727 0,'0'0'869'16,"0"0"-473"-16,0 0-220 0,0 0-91 15,0 0 44-15,0 0 63 0,0 0-15 16,0 0-105-16,0 0-72 0,0 0 5 16,85-46-5-16,-72 46-77 0,1 0 14 15,1 0-2-15,-4 0 33 0,1 0-1 0,2 5-4 16,-4 2-23-16,-4 1-280 0,0 2-420 15,-1-1-373-15,-5-2-38 0</inkml:trace>
  <inkml:trace contextRef="#ctx0" brushRef="#br0" timeOffset="40317.2932">17778 8422 813 0,'0'0'373'0,"0"0"-99"0,0 0-74 15,0 0-64-15,116-17-81 0,-69 14-53 16,0 0-4-16,-3 1-4 0,-4-2 2 16,-6 1-494-16,-8-3-744 0</inkml:trace>
  <inkml:trace contextRef="#ctx0" brushRef="#br0" timeOffset="41840.1935">18765 8084 626 0,'0'0'806'0,"0"0"-336"0,0 0-253 15,0 0 225-15,0 0-150 0,0 0-40 16,0 0-46-16,0 0 0 0,0 0-23 16,-24-28 23-16,24 28 5 0,0 0-28 0,0 0-35 15,0 0-43-15,0 0-63 0,2 0-42 16,1 0 0-16,-1 0 0 16,2-3 0-16,0 3-37 0,5 0-18 0,-1 0-40 15,1 0-4-15,-1 0-26 0,0 3 29 16,4 2 39-16,-6 3-22 0,2-2 2 15,-4 3-20-15,2 0 24 0,-1 2 11 16,2 5 62-16,-5 2 64 0,-2 0-27 16,0-2 4-16,0-1 10 0,-2 1 26 15,-7-1-26-15,0-4 3 0,-1-1 4 16,2-1 4-16,-4 0-33 0,4-4 14 0,2-2-19 16,2-1 12-16,2-2 9 0,2 0 18 15,0 0 9-15,0 0 4 0,0 0 3 16,0 0-8-16,0 0-17 0,6-7-38 15,6-3-16-15,6-5-120 0,0-1-46 16,6 0 166-16,-3-2 34 0,3 3-9 16,-6 1-25-16,2-1-34 0,-6 2 34 15,2 0 38-15,-6 1 25 0,-2 2-61 0,-3 3 44 16,-1 2 16-16,-4 0-24 0,0 2-3 16,0 1 16-16,0 0-24 0,0-1-5 15,0 2-22-15,0 0-2 0,0-2-25 16,0 0 0-16,0 2 4 0,-2 0 4 15,0 1 17-15,0-3 1 0,2 3-2 16,-3 0-20-16,3 0-20 0,0 0-5 16,0 0-19-16,0 0-42 0,-2 0-20 0,0 3-2 15,-4 5 11-15,0 4 61 16,-2 4 59-16,0-1 3 0,2 2-3 0,4 2 22 16,2-4-20-16,0 3 19 0,0-5-21 15,0 1 0-15,8-3 3 0,2 1 0 16,2-3 21-16,-2 1 48 0,8-3-20 15,1 1 20-15,0-1-4 0,0 0-1 16,3-4-37-16,-6 1-27 0,1 0 14 16,0-3-17-16,-4 2-301 0,-3-2-135 0,-1 1-118 15,-4-2-318-15,-5 0-544 0,0 0 500 16</inkml:trace>
  <inkml:trace contextRef="#ctx0" brushRef="#br0" timeOffset="42824.5846">18657 8524 42 0,'0'0'475'0,"0"0"-74"16,0 0-146-16,0 0 25 0,0 0 82 0,0 0 38 16,0 0-82-16,0 0-81 15,0 0-93-15,59-6 14 0,-38 4-70 0,7 0 37 16,10-1 16-16,13 3-10 0,8-5-29 16,9 1-59-16,1-1-11 0,-6 1 29 15,7-4 57-15,-6 5-18 0,-3-1-42 16,-5 4-10-16,-16 0-43 0,-13 0-5 0,-9 0-24 15,-6 0-5-15,-4 0 0 0,1 4-29 16,0 1-13-16,-7-1-215 0,-2 4-322 16,0 1-196-16,-9 1-186 0,0-2 117 15</inkml:trace>
  <inkml:trace contextRef="#ctx0" brushRef="#br0" timeOffset="43501.7335">18960 8714 15 0,'0'0'837'16,"0"0"152"-16,0 0-322 0,0 0-250 0,0 0-114 16,0 0-61-16,0 0-80 0,0 0-103 15,0 0 15-15,0 0-6 0,13-2-68 16,-5 4-140-16,1 6-38 0,6 6 17 16,4 6 161-16,7 13 0 0,-2 7 34 15,2 3 228-15,-7-4-74 0,-2-3-45 16,-6-9 11-16,-3-4-54 0,-1-8-23 0,-3 0-37 15,3 1-8-15,-1-1-5 0,-2 0-26 16,0-1 1-16,0-4 19 0,-2-3-3 16,-2 0-1-16,2-4 4 0,-2-1-17 15,0 0 21-15,0-1 4 0,0-1-29 16,0 0 0-16,0 0-222 0,0 3-84 16,0-3-117-16,-4 0-70 0,0 0-199 0,-4-4-250 15,2-3-390-15</inkml:trace>
  <inkml:trace contextRef="#ctx0" brushRef="#br0" timeOffset="43762.5431">19060 8889 1849 0,'0'0'880'0,"0"0"-511"0,0 0-340 16,0 0 18-16,0 0 150 0,0 0-123 15,0 0 39-15,0 0-64 0,0 0 48 16,0 0 47-16,0 0 52 0,-117 68-91 16,87-49-5-16,-4 4-28 0,5-3-5 15,1 2-35-15,4-5-29 0,10-3-3 16,-3 1 0-16,0 0-23 0,6 1 23 16,-1-5-3-16,1 0-1 0,4 1-1 0,3 0-291 15,4-2-340-15,-2-3-422 0,2-3-1188 16</inkml:trace>
  <inkml:trace contextRef="#ctx0" brushRef="#br0" timeOffset="121437.3066">12030 14642 222 0,'0'0'231'16,"2"0"295"-16,-2 0-277 0,0 0-99 0,0 0-144 15,2 0-6-15,-2 0-26 0,0 0-6 16,0 0-1-16,0 0-13 0,0 0 7 16,0 0 6-16,3 0 27 0,-1 0-27 15,-2 0 29-15,3 0-1 0,-3 2 3 16,2-2 0-16,-2 0 2 0,0 0 4 15,0 0-1-15,2 0-3 0,-2 0-5 16,0 0 1-16,2 1-22 0,0-1-322 0,-2 2-186 16</inkml:trace>
  <inkml:trace contextRef="#ctx0" brushRef="#br0" timeOffset="125169.7089">11557 14618 79 0,'0'0'0'15,"0"0"-4"-15,0 0-29 0,0 0 0 16,0 0 24-16,0 0 9 0,0 0 0 16,13 12 0-16,-13-9 0 0,0-3 0 15,2 0 0-15,-2 3 0 0,0-3 0 16,0 2 0-16,0-2 0 0,0 0 0 15,0 2 0-15,0 2 0 0,-2-1 0 16</inkml:trace>
  <inkml:trace contextRef="#ctx0" brushRef="#br0" timeOffset="237924.9334">24618 11042 806 0,'0'0'1149'0,"0"0"-633"0,0 0-290 15,0 0-171-15,0 0-25 0,0 0 78 16,0 0 15-16,0 0-23 0,0 0-36 16,0 0-24-16,0 0 5 0,0 0 0 15,0 0-5-15,0 0-18 0,0 0-22 16,0 0-3-16,0 0-1 0,0 0 0 15,0 0 4-15,0 0 4 0,0 0 86 16,0 0 13-16,0 0-33 0,0 0-27 0,-2 0-6 16,2 0 1-16,0 0 13 0,0 0 20 15,0 0 36-15,0 0 24 0,0 0 12 16,0 0-44-16,0 0-36 0,0 0-32 16,0 0-13-16,0 0-18 0,0 0-1 15,0 0-2-15,0 0-2 0,0 0-13 16,0 0 0-16,0 0-4 0,0 0-5 15,0 0 4-15,0 0 1 0,0 0-5 0,0 0 4 16,0 0-8-16,0 0-12 0,0 0 5 16,0 0-1-16,0 0 6 0,0 0-11 15,0 0 20-15,0 0 0 0,0 0 19 16,0 0 0-16,0 0 5 0,0 0 0 16,0 0 25-16,0 0-1 0,0 0-19 15,0 0 14-15,0 0-19 0,0 0-19 16,0 0-5-16,0 0-16 0,0 0-26 0,0 0-188 15,-2 0-121-15,0 0-225 16,-2 4-471-16,-4 0 12 0,24-12 512 0</inkml:trace>
  <inkml:trace contextRef="#ctx0" brushRef="#br0" timeOffset="239018.29">20697 10245 892 0,'0'0'268'16,"0"0"45"-16,0 0 10 0,0 0 102 16,0 0-163-16,0 0-163 0,0 0-14 15,0 0 138-15,0 0-88 0,6-35-94 16,-6 35-17-16,0-3-18 0,0 1 35 0,2 0 56 15,-2 2 27-15,0-2 26 0,0 2-21 16,0 0-11-16,0 0-22 0,0 0-14 16,0 0-72-16,0 0-10 0,0 0-122 15,0 0-78-15,0 0-18 0,0 2-60 16,2 5-10-16,2 2 184 0,2 2 68 16,4 4 12-16,-2 0 11 0,0 3 13 15,-1-3 7-15,1 0-1 0,3 1 18 0,-3-5 31 16,1 0-25-16,-1-3 18 0,3 0-11 15,-2-1-14-15,-1-4 83 0,0 0-18 16,0-3 56-16,4 0 26 0,-4 0 53 16,2-3 43-16,3-2-25 0,2-5-41 15,2 1-96-15,3-4-86 0,-4-3-15 16,4 1-3-16,-2 0 54 0,-2-2-20 16,-2-2-34-16,-1 0 0 0,0-5-67 15,-2 4-420-15,-1-4-15 0,-2-2-95 16,-2 1-575-16,2 8-89 0</inkml:trace>
  <inkml:trace contextRef="#ctx0" brushRef="#br0" timeOffset="555354.9103">16474 7458 26 0,'-2'-9'119'0,"2"2"86"16,0-3-14-16,0 3 230 0,0-1 178 15,2-2-232-15,2 1-196 0,1-3-171 16,-3 1 0-16,2 0 110 0,0-1-23 0,0 2-37 16,-1 3 44-16,-3 3-40 0,2 2-52 15,-2 1 23-15,0 1-25 0,0 0-119 16,0 0-99-16,0 0-94 0,0 3 126 16,0 8 115-16,-2 9 71 0,-7 8 19 15,-2 13 143-15,-2 6 16 0,1 2-63 16,0 0-113-16,0 0 2 0,2 3-4 0,4 3 51 15,0 5-51-15,-1 1 0 16,2 2 53-16,3 0-53 0,0 4 0 0,2 4 54 16,0 1-52-16,2 3 0 0,0 1 93 15,0-1-90-15,-2-3 53 0,0-2 42 16,0 0-52-16,0-5-42 0,0-4 110 16,-2 0-110-16,-2-6 115 0,2-1-49 15,-2-4-13-15,2-4 47 0,-2 0-106 16,2 3 4-16,-3-1 48 0,-1-3 58 15,0 1-76-15,-3 0-30 0,2-4 1 0,1 4 57 16,0-4-56-16,-2 1-6 0,-1-4 4 16,0-1 18-16,3-9-18 0,4-6-8 15,-2-7-41-15,2-1 43 0,2 2 4 16,-2 2 10-16,0 2-7 0,2-4 20 16,0 1-25-16,0-5 0 0,0 0-23 15,0-3 29-15,0-1-6 0,0-1 28 16,0 0 6-16,0-4-32 0,0 1 20 0,0-3-16 15,0 2 28-15,0-3-29 16,0 1-3-16,0 1-2 0,0-2-20 0,0 2-9 16,2 0 24-16,4 2-35 0,2-3 38 15,8 5 2-15,2-5 2 0,10 1 2 16,6 0 22-16,11-2-22 0,3 1 21 16,3-2-25-16,-2 0-70 0,2 0 66 15,0 0-9-15,2 0 13 0,1-2 4 16,-6 1 1-16,-1 1 69 0,-3-3-3 15,5 2-69-15,2-3 0 0,2 0 41 0,0-1 11 16,5 5 10-16,-5-3 1 0,-1 1-14 16,2 2-46-16,1 0-1 0,-4 0-2 15,2 0-2-15,-2 2 0 0,-4 1 0 16,-1 6 0-16,-1-4 5 0,-3 3-5 16,0-2-5-16,4-1-16 0,-2 1 26 15,3 1-5-15,1-5 2 0,-1 1 18 16,4-1-16-16,0-2-3 0,0 0 3 0,-2 0 25 15,4 0-29-15,-2 0-2 16,0 0-3-16,-1 0 5 0,2-2 0 0,-3-1 41 16,-3 1-67-16,-1-3 26 0,-1 2-3 15,-4-2-16-15,-1 3 19 0,-1-1 4 16,-2 1-4-16,2 0 0 0,-1 2-11 16,-1-2-9-16,0 2 40 0,0 0-4 15,-2 0-11-15,-5 0-10 0,3 0-19 0,-2 0 22 16,0-2 4-16,-1 0 1 15,3 1 31-15,2-3-34 0,-1-2-25 0,-1 1 25 16,-6 3 0-16,0-5-173 0,-5 3 97 16,-1 3-10-16,-6-4-43 0,6 2 0 15,-2-1 83-15,6 0 17 0,-3 0 28 16,-2 1-3-16,-2 1-16 0,-1 2 16 16,-4-2 2-16,-4 2-4 0,-2 0-29 15,1 0 31-15,0 0 4 0,-5 0 2 0,2-2 4 16,0 2 35-16,2 0-6 0,1-2 5 15,1-1-36-15,3 3 0 0,2-3 0 16,-3 1 16-16,8-1-20 0,-2 1-22 16,4 0-94-16,-4-1 112 0,-1 3 2 15,2-5 0-15,-4 3 2 0,-5 2 2 16,1-2 2-16,-2 2 15 0,-3 0 22 16,-2-2 28-16,0 2 10 0,0-2 51 0,-2-2 17 15,0 1-34-15,2-3-103 0,0-3-10 16,-2-2 0-16,2 0 86 0,0 0-61 15,-2 0 47-15,2-2-21 0,0-1 5 16,0-1-18-16,0-2 6 0,1 1-44 16,-3-3-44-16,0-1 44 0,0-6 39 15,0-6 55-15,0-5-92 0,-3-3-2 16,-1 4 29-16,-2-1-29 0,4 3 19 16,0 0-19-16,0-3 1 0,2-1 3 15,0-1 105-15,0-4-105 0,0-1-4 0,0-4-49 16,0-3 44-16,4-2 1 0,0-3 4 15,2 1-36-15,4-4 2 0,-2 5 10 16,-2 0-19-16,0 0 43 0,-4 1-34 16,5 5-9-16,-3 2-10 0,-2 1 53 15,3 0 18-15,-3 6-16 0,-2-2-1 16,0 3 23-16,0 1-24 0,0-1 0 16,-2 3 5-16,-7-1 33 0,3 0-33 15,-1 2 53-15,-1 2-58 0,2-1 14 16,-3 3-33-16,0-1 19 0,3 1 0 0,0 4 34 15,0 6-34-15,-1-3-44 0,5 4 1 16,-5 0 43-16,5-3 5 0,0 6-5 16,2-8-5-16,-2 3 0 0,0-1-19 15,0-2-14-15,2 4 38 0,-4 0 21 16,2 2-18-16,0-1 0 0,-3 3-3 16,1 1 5-16,2 2 24 0,-2-2-29 15,-3 4 0-15,3 2-5 0,0-2 3 0,1 2-7 16,-1 1-10-16,0-2 38 0,2 4-10 15,-2 2 15-15,2-1-24 0,0 1 29 16,0 0-29-16,0 1 0 0,-3 0 2 16,2-1 35-16,1 1-37 0,-2-1-24 15,0 1-53-15,0 0 74 0,0-3-36 16,-4 2-14-16,-2 0-29 0,-2-1-5 16,-1 1 11-16,-4-2 33 0,-2 1 16 15,-7-1 0-15,4-2 23 0,-10 2-28 16,-7-1 28-16,-9 3-14 0,-10 0 15 0,3 1 3 15,-5-1-6-15,5-2 5 0,-6-1 1 16,-3-1 0-16,-4-2 3 0,3 0 17 16,1-1-18-16,-3-1 1 0,6 1 19 15,-1 0-17-15,3 3-5 0,2-2 0 0,4 1-3 16,0 2-24-16,1 0 21 16,4 3 6-16,-1 3 0 0,3 1-43 0,1 0 38 15,1 0-27-15,-2 0 10 0,6 5 0 16,0 0 22-16,1 0 0 0,4-1 4 15,1 2-4-15,0-1 4 0,0 1-4 16,0-2 0-16,0 2-17 0,2 1 17 16,-2-2 2-16,-2 2 31 0,-4-4-32 15,-3 0 21-15,-1-1-22 0,-2-2 2 16,4 0-2-16,2 3 0 0,2-3 1 0,0 2-1 16,2 0 0-16,0 0-3 15,4 2-2-15,-2 0-31 0,8-1 36 0,5-1 3 16,7 0-3-16,-2 0-33 0,4 0 33 15,-8 1-45-15,4 1 11 0,1 2 34 16,-2-1-6-16,4 0-44 0,3 1 44 16,-2-3 2-16,2 3-30 0,4 0 0 15,-4-1 34-15,0 2 23 0,0-4-21 16,2 5 45-16,-5-2-43 0,2-1 26 16,-2-1-25-16,3 0-5 0,-5 0 25 0,2-1-23 15,-3 1-2-15,-2-2 32 0,1 2-30 16,-4-2 41-16,2-2-15 0,-7 2-27 15,4 1-1-15,-4-3 0 0,-2 0 2 16,3 0 0-16,-1 0-2 0,-2 0 5 16,1 0 33-16,-7 0-16 0,-4-5-21 15,2-1-1-15,6 4 2 0,9 2 4 16,6-1-6-16,-2-2 0 0,-5 2 3 16,4-3 3-16,-4 2-6 0,7 0 1 0,-2 0-1 15,4 1-1-15,1-2-5 0,4 3 1 16,-4-1-17-16,8 1-10 0,0 0 0 15,2 0 3-15,0 0-21 0,-2 0-24 16,0 0 7-16,-2 1 44 0,-2 3 19 16,2 0 2-16,2 3-20 0,-2-1-265 15,2 5 45-15,-1-3-172 0,1 1 123 0,2 3-275 16,0 0-168-16,2-4 127 16,55-90 559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07T03:37:39.90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0266 12976 42 0,'0'0'105'0,"0"-5"93"0,0 5 66 0,2-3-21 16,0 1-216-16,2-1-21 0,0 0 119 15,3-1 247-15,-1 1 42 0,1-3-223 16,-1 0-32-16,0 2-40 0,2-1 6 15,2 0 54-15,-4 3-88 0,-2-3-18 16,2 3-12-16,-4-2-12 0,2 2-2 16,-2 0-12-16,1 0 1 0,-1 1-7 0,-2 1-6 15,0 0-19-15,2-2 2 16,-2 2 18-16,0 0-22 0,0 0 0 0,0 0 2 16,0 0-1-16,0 0 1 0,0 0 0 15,0 0-4-15,0 0 0 0,0 0-4 16,0 0-2-16,0 0-29 0,0 0 12 15,0 0 17-15,0 0 0 0,-2 0-29 16,0 0 29-16,-1 0-18 0,-1 0 19 16,2 0-1-16,-2 0 0 0,0 0 2 0,2 0-2 15,0 0 6-15,0 0 2 0,0 0 27 16,0 0-25-16,0 0-2 0,0 0 0 16,-4 0 2-16,4 0 2 0,2 0 0 15,0 0-6-15,0 0 0 0,0 0-30 16,0 0 1-16,0 0-6 0,0 0 4 0,0 0 25 15,0 0-30-15,0 0 6 16,0 0 23-16,0 0 7 0,0 0 3 0,0 0 27 16,0 0 6-16,0 0-11 0,0 0-23 15,0 0-2-15,0 0-4 0,0 0-33 16,0 0 1-16,2 2 5 0,6-2 31 16,-2 1 65-16,4 3-28 0,0 1 22 15,6-2-36-15,-2 2-19 0,3-3 2 16,3 5 30-16,-2-4-13 0,4 3-19 15,-1-2-2-15,5 0 21 0,-3-2-23 0,6 1 0 16,5 1 0-16,5 0-2 0,-1 0 2 16,0-1 0-16,-8 2 0 0,-11-3 4 15,-2 0-2-15,-2-2-2 0,2 0-6 16,4 3 4-16,3-1 2 0,-1 0 0 16,2 0 24-16,1-2-24 0,-1 2-2 15,3 0 2-15,-2 0-6 0,1 0 4 16,5-1-4-16,4 3 0 0,6 0 4 15,1-2 1-15,-3 2 2 0,-6 0-1 0,-8-3 4 16,-7 1-4-16,-5 0 2 0,2 1 0 16,0-1-2-16,2 1 4 0,3-1-4 15,0 1 0-15,0 2 0 0,1-1-2 16,-4-1 2-16,6-1 0 0,-1 0 0 16,1-2 2-16,1 2-2 0,-2-2 0 15,5 0-2-15,0 0 0 0,1 0 0 16,7 0 2-16,2 2-2 0,3-2 0 15,-5 1 2-15,-6-1 0 0,-9 3 2 0,-2-3-2 16,-2 1-4-16,13 1 3 16,4 0-1-16,4 2 2 0,0-4-2 0,-3 3 4 15,-4-3-2-15,3 0 0 0,-2 0 0 16,0 0 3-16,0 0 1 0,-9 0-2 16,-2 0-2-16,-4 0 0 0,0 0 2 15,2 0 0-15,3-3 4 0,1 3 0 16,7-2 41-16,-5 2 29 0,2 0-24 0,1 0-47 15,-4 0-1-15,5 0-2 16,1 0-2-16,-2 0 0 0,1 0 2 0,-3 0 0 16,-1 0 0-16,2 0-2 15,-3 0 1-15,2-2 1 0,-1 0 21 0,1 2-23 16,-4-3 0-16,4 0 0 0,-2 2-2 16,-1-1 0-16,9-2-2 0,4 0 1 0,-4 3 3 15,-2-1-2-15,-5 0-21 16,-3 0 23-16,7 2 4 0,7-3 0 0,11 2 29 15,0-1-33-15,-1 0 2 0,-3-1 21 16,-9 3-21-16,0 0 3 0,-9-5-3 16,-1 3 0-16,-8 2 2 0,4-3-2 15,-2 1 0-15,6 0-2 0,-1-1 0 16,3 2 2-16,0-1 0 0,-4 0-2 16,4 0-2-16,-5 0-4 0,5 0 2 15,-2 1 0-15,0-1 4 0,0 0 2 0,1 0 27 16,1 0-24-16,0 0 35 0,-1-2-6 15,0 1-33-15,1 3 3 0,-1-2 0 16,3 0-2-16,-2-1-2 0,-1 3 0 16,1 0 0-16,-1 0-6 0,0 0 6 15,1 0 0-15,-3 0 0 0,3 0-4 16,-3 0 4-16,-2 0 2 0,1 0 2 16,-1 0 2-16,0 0-6 0,-4 0 2 15,2 0 1-15,-2 0-1 0,-3 0 0 16,4 0 4-16,-1 0-6 0,0 0-2 0,0 0 2 15,0 0-4-15,0 0 4 0,-1 0-4 16,4 0 4-16,-3 0-5 0,2 0 1 16,0 0 4-16,-2 0 0 0,4 0 0 15,1 0-6-15,-2 3 1 0,2-3 1 16,-1 0 2-16,3 0 2 0,-4 0 0 16,2 0-2-16,-3 0 0 0,2 0 2 15,-4 0 2-15,0 0 2 0,-2 0 0 0,0 0 46 16,0-5-50-16,-3 5-1 15,8-3-3-15,-3-1-2 0,4 3 2 0,0-2-24 16,3 1 28-16,1-2 0 0,2 3-2 16,1-1 0-16,-3-2 1 0,3 2 1 15,-2 0-2-15,-5 0-2 0,2 2 2 16,-6-2 2-16,3 2-6 0,-6 0 3 16,2-2 1-16,-2 2 2 0,-1-1 0 15,0 1 2-15,-1-2 3 0,-1 0 18 16,-1 0-19-16,3-1 1 0,-4 3 27 0,-1-2-30 15,0 2 0-15,0 0-2 16,-2 0 0-16,-2-3-40 0,-2 3-249 0,0 0 7 16,0 0-209-16,-2 0-233 0,0 0-328 15,0 0 476-15</inkml:trace>
  <inkml:trace contextRef="#ctx0" brushRef="#br0" timeOffset="3630.5373">20378 12643 70 0,'0'0'192'0,"0"0"19"0,0 0 6 0,0 0-59 16,0 0-20-16,0 0-1 0,0 0 7 16,0 0-20-16,0-4 31 0,0 4 58 15,2-2-15-15,-2 2-32 0,0 0-22 16,0-1-13-16,0 1 0 0,2 0-16 15,-2 0-18-15,0 0-36 0,0 0-24 16,0 0-13-16,0 0-18 0,0 0-1 16,3 0 19-16,-3 0-24 0,0-2 0 0,0 2 0 15,0 0 2-15,2-2 4 0,-2 2 41 16,2-2 6-16,2-1-6 0,0 1-12 16,3 2 6-16,-1-3-35 0,1 1 0 15,-3 0 34-15,2 1-17 0,0-2-23 16,0 1 0-16,4 2 0 0,-2-2-4 15,-2 1-2-15,2 1-14 0,1-2 18 16,4 2 2-16,-3-2-2 0,1 0 2 0,4 0 23 16,0 0-18-16,-1 0 1 15,4 1 50-15,-4-2-28 0,4 1 1 0,-4 2-29 16,1-1 0-16,2-1 28 0,-4 0-28 16,-1 2-2-16,2-2 2 0,-2 2 0 15,-4 0 23-15,4-3-22 0,-2 3 1 16,-2-1 43-16,3 0 1 0,0-2-14 15,-1-1 16-15,3 3 12 0,2-4 10 16,0 3-11-16,-3-3 7 0,8 1-66 16,-4 0 56-16,-1 0-50 0,2 1 19 0,-2-1-20 15,5 0 61-15,-6 1-66 16,4-4 0-16,-4 6 0 0,-1-3-5 0,2 1-20 16,0 0 20-16,-5 1 3 0,3 0 2 15,-2-2 5-15,-1 2-3 0,0-2 3 16,4 3-3-16,-4-3 23 0,0 2-25 15,4-2 0-15,-4 1 21 0,1 1-16 16,-1-3-5-16,1 2 5 0,0-2 24 0,-1 5-10 16,0-7-19-16,2 3 3 15,0 3 16-15,-2-4-19 0,4 2 0 0,-4 1-19 16,1-2 14-16,-1 2-23 0,1-1 26 16,0 1 2-16,-3 0-20 0,0-1 19 15,1 2 1-15,0-1 5 0,-1-3-4 16,0 5-1-16,1-5 0 0,0 3 2 0,-1-1 17 15,0 1-15-15,1-2-4 16,-1 0 0-16,3 0 0 0,0 2 4 0,-3-1 16 16,0-1-19-16,4 2-1 0,-2-2 24 15,0 0-21-15,1-1 2 0,2 0-3 16,-1 3 3-16,-1-3-1 0,0 2-4 16,0-4 2-16,-1 4-2 0,-4-3 3 15,5 2 26-15,-2 0-10 0,-1 1-17 16,0-1 3-16,1-1 52 0,0 0-57 15,-1 1 0-15,-2 0 37 0,0 0 17 0,1 1-27 16,4-3-27-16,-3 1 18 16,1-3 6-16,-3 2-24 0,2 0-3 0,1-2-6 15,0 4 9-15,-1-3 3 0,-2 1-2 16,0-1 31-16,4 1-32 0,-4 1 0 16,0-2-3-16,0 2 3 0,-2-1 30 15,3 0-30-15,-1 1 15 0,1-1-15 16,-1 0 0-16,0 1-2 0,-1 1 4 0,-1-2 5 15,-2 1-7-15,2 3 0 0,0-3 0 16,-2 1 0-16,3 3 31 0,-3-4-17 16,3 2-14-16,-1-1-39 0,0-1 39 15,0 1 5-15,0-2 17 0,0 2 16 16,0-2-38-16,4-1-65 0,-2 1 65 16,0-2 27-16,0 0-19 0,0 1-8 15,3 0-17-15,0-2 14 0,-1 1-78 16,1-1 81-16,-3 2 27 0,2-1-27 15,1 1-1-15,-2-3-4 0,1 2 5 0,-2 1 2 16,-2-1 52-16,2 0-54 0,4 1-23 16,-2-4-22-16,-2 4 45 0,0-2 14 15,1 2-11-15,-1-3-2 0,3 0 17 16,-3 1-15-16,0-1-6 0,3 0 6 16,-3 1-3-16,1 0 0 0,1-2-16 15,-1 0 13-15,1-2-11 0,0-1-76 16,4 1 122-16,-4 0-32 0,2-1 13 0,-4 0-13 15,3 5 0-15,0-4-4 16,-1 2-29-16,-4 3 33 0,3-1 45 0,-5 1 0 16,2 3-32-16,0-2-13 0,0-2 0 15,1 4 0-15,-3-3 18 0,2 2-40 16,1-3-1-16,-1 3 19 0,0-4 8 16,0 3-13-16,0-1 9 0,2-1-18 15,2-1-4-15,-2-2-28 0,0 1 50 16,0-3 15-16,0 3-15 0,1-3-22 15,0 1-52-15,-1 0 55 0,2-1 15 0,-2 3 4 16,-1-2-27-16,3 1 26 16,-1 3-75-16,-1-2 76 0,1 2 34 0,-1 0-34 15,0-1-14-15,-2 3-87 0,2-4 101 16,-1 4 38-16,0 0-38 0,-1-1 0 16,0-1 2-16,-2 1-2 0,2 0-15 15,-2 0-9-15,0-1 24 0,0 1 20 0,0-1-1 16,0 1-18-16,0 1 57 15,-2 2 0-15,3-3-49 0,-1-1-9 0,1 0-9 16,-1 0 9-16,2 1 0 0,-2-2-31 16,2 0-104-16,-2 3 135 0,2-1 34 15,0 1-34-15,-1 0-69 0,1 2 69 16,0 2-4-16,0-1-9 0,1-2 11 16,-1 2-32-16,0-2-17 0,-2 1 15 15,3 1 72-15,-3 0-26 0,0-1 36 16,0 5-15-16,0-4-26 0,0-1-5 0,2-1-31 15,0-1-30-15,1 2 41 0,0-1 20 16,-3 1 122-16,2-1-122 0,0-3-63 16,-2 4-3-16,2 0 66 0,-2-2 54 15,0 4-52-15,-2-3-4 0,2 2-22 16,0 0 24-16,0 1-3 0,0 1-50 16,-2 0 53-16,3 0 46 0,-3 2-41 15,0-2 0-15,0 2 0 0,3 0 1 0,-3-2-6 16,2 2-2-16,-2-2-39 0,2 0-20 15,-2 0 61-15,2 2-4 0,-2-2 3 16,0 2 1-16,0-1 1 0,2 1 3 16,-2 0-1-16,0 0-3 0,0 0-3 15,2-2-2-15,-2 2 1 0,0-2 4 16,2 2-3-16,0-3-50 0,-2 3 4 16,2-3-37-16,0 1-6 0,-2 0 92 15,0 2 0-15,2-1 22 0,-2 1-22 16,2-3-2-16,-2 3 2 0,2-2 4 0,-2 1-4 15,3 1-2-15,-3 0 2 0,0-3 22 16,0 3 4-16,0 0-22 0,2-1-4 16,-2 1-27-16,0 0 25 0,0 0 1 15,2-2-1-15,-2 2-2 0,0 0-23 16,0 0 0-16,2 0 4 0,-2-2 17 16,0 2 3-16,2-2-3 0,-2 2 6 15,2-2 30-15,1 0-7 0,-1-2-22 0,0 2-1 16,0-1-22-16,-2 1 22 0,0 0 44 15,2 2-24-15,-2-2-20 16,0 2-33-16,0 0-6 0,0 0-73 0,0 0-64 16,0 0-89-16,0 0-198 0,0 0-279 15,-2 0-401-15,0 2 613 0,4 2 530 16</inkml:trace>
  <inkml:trace contextRef="#ctx0" brushRef="#br0" timeOffset="4163.6206">22540 11244 42 0,'0'0'119'0,"0"0"125"0,0 0 26 15,0 0-132-15,0 0 340 0,0 0-109 16,0 0-93-16,0 0-212 0,0 0-7 16,-15-38-55-16,15 36-2 0,0 0-25 15,0 0-20-15,0-1-89 0,0 0 13 16,0 2-405-16,0-3 140 0,2 2 57 0,0-2 104 16,0 1 34-16</inkml:trace>
  <inkml:trace contextRef="#ctx0" brushRef="#br0" timeOffset="5914.8127">22540 11244 64 0,'6'-117'105'0,"-6"116"-19"0,0 0 6 16,0-2 165-16,0 0-7 0,0 3-99 16,0-1-33-16,0 1 85 0,0-1-15 0,0 1 38 15,0-3-2-15,0 3-14 16,0 0-67-16,0 0-68 0,0 0-50 0,0 0-25 15,0 0 2-15,0 0 4 0,0 0 25 16,0 0 0-16,0 0 13 0,0 0 5 16,0-2 5-16,0 2-11 0,0 0-7 15,0-2-12-15,0 2-18 0,0 0 25 16,0 0-25-16,0 0-6 0,0 0-22 16,0 0-9-16,0 0 1 0,0 0 6 15,0-3-1-15,0 3 1 0,0 0 24 0,0 0 4 16,0 0 26-16,2-2 1 15,-2 2 5-15,0 0-5 0,0-2-7 0,0 0-24 16,0 2-22-16,2-2 22 0,-2 0 109 16,0 2 20-16,0 0-41 0,0 0-18 15,0 0-1-15,0-1 4 0,0 1 17 16,0 0 5-16,0 0-14 0,0 0-16 0,0 0-28 16,0 0-10-16,0 0-23 0,0 0-3 15,0 0 1-15,0 0 4 0,0 0 31 16,0 0-12-16,0 0-25 0,0 0-20 15,0 0-17-15,0 0 32 0,0 0-60 16,0 0 0-16,0 0-10 0,0 0 26 16,0 0 10-16,0 0-35 0,0 0 24 15,0 0-7-15,0 0-11 0,0 0-2 16,0 0-1-16,2 0 13 0,-2 0-1 0,0 1 0 16,0 1-14-16,0 0 12 0,0 2 61 15,2 1-4-15,-2-3 4 0,0 3 0 16,0 0-4-16,2 0 4 0,-2 2 0 15,2-2 20-15,0 1-20 0,1 0-4 16,-3-3 4-16,2 3-2 0,-2-1-38 16,0 1 34-16,2-4 6 0,-2 3 0 15,0 0-39-15,0-1 39 0,2 2 2 16,-2-2 2-16,3-1-4 0,-1 3 4 0,0-2-2 16,0 3 0-16,-2-5-2 0,2 2-4 15,0 2 4-15,0-2 6 16,0 2-6-16,0-1 0 0,0 1 0 0,0 1 0 15,2 0 4-15,4 1-8 0,-6 1 2 16,2-1 0-16,0-1-18 0,0 1 20 16,0 1 24-16,0 3 13 0,1-2-37 15,-3-3 0-15,0 2-6 0,2-3 2 16,-2 1-17-16,1 0 19 0,-1-2 2 0,0 3 0 16,0-2-24-16,0 1 48 15,2-1-24-15,-2 1 2 0,3 2 0 0,-1-1-2 16,-2 2 0-16,2 0 0 0,0-1 2 15,-2 0 5-15,3-1 23 0,-1 2-30 16,1-2-4-16,-1 1 4 0,0-1 24 16,-2 1-24-16,2-3-2 0,-2 2-4 15,0-2 6-15,2 1 12 0,0-1 14 16,2 2-21-16,-2-1 27 0,0 0-32 0,0 0 0 16,0 0 26-16,0 1-22 0,0 2-2 15,3-1 58-15,0 3-58 0,-1-2 69 16,0 1-42-16,3 0-29 0,-3 1 2 15,0-2-2-15,1 1 30 0,-1-2-30 16,1 2 35-16,-1-2-37 0,2 2 4 16,-2 1 25-16,4-3-3 0,-4 3-7 15,2-2-13-15,2 2-4 0,-1 1 35 0,2-1-6 16,-3-1-27-16,1 1 38 16,-3-2-36-16,2-1-4 0,1 0 1 0,-2 2-1 15,-1-3 40-15,0 1-40 16,0 0-2-16,4-2 0 0,-4 1 2 0,0 0 0 15,0-1 42-15,-2 0-42 0,2 0-4 16,1-2 4-16,0 3 4 0,1 1 18 16,-2-4 8-16,1-1-28 0,-3 5-4 15,2-3 4-15,1 2 17 0,-1-1-19 0,3 0 0 16,-3 2 28-16,0-1-11 0,2 2-11 16,2 0-6-16,-2-1 30 0,0 3-27 15,-2-2-1-15,1-1 25 0,4 1-25 16,-5-1 2-16,2 1 17 0,-1-3-21 15,-1 1 0-15,3 0-2 0,-3-1 2 16,-2 1 27-16,3-1-21 0,-3 2-6 16,0-4 0-16,0 3 19 0,0-1-19 0,3-1 0 15,0-1 4-15,-3 1 1 0,2 0-5 16,-2-1-19-16,0 2 19 0,0-2 0 16,1 1 32-16,4 0-5 0,-5-1 21 15,4 3-42-15,-2-2 53 0,1-1-39 16,2 1-14-16,-1 1 45 0,1-2-31 15,-3-1 0-15,0 1 6 0,0-1-21 16,3 0-2-16,-2 0 23 0,-3 1-24 16,2-3-2-16,-2 0 3 0,0 2 0 15,2-2 38-15,4 3 0 0,-2-3-37 0,-2 1 20 16,3 1 15-16,-1-1-6 0,1-1-10 16,-1 2-22-16,1-2 3 0,-3 0-1 15,0-1 21-15,3 2-19 0,0 0-1 16,1-1 40-16,-2 0-16 0,4 3-10 15,-2-4-15-15,-2 3 33 0,3-1 0 0,0-3-34 16,-1 2-1-16,1 3 17 16,-1-3-16-16,1-2 1 0,2 3-2 0,-5-1 1 15,2 0-2-15,0 0 0 0,0 0 16 16,-2 0-14-16,-1 0-1 0,4 0 1 16,-1-1-1-16,1-1 2 0,-3 2 15 15,5 2-13-15,-2-2-1 0,1 2 14 16,-4-2-18-16,6 0 0 0,-4 0 3 15,0-1-3-15,-1 1 0 0,2-2 2 16,-3 2-2-16,1 1 1 0,-3-3-1 0,5 2 36 16,-3-2-36-16,1 0 25 15,-1 0 0-15,0 0-22 0,2 3 13 0,-2-3-13 16,0 0-3-16,0 0 29 0,4 0-4 16,-2 0-8-16,3 2-14 0,-3-2 14 15,5 0-16-15,-2 0 16 0,1 0-2 16,2 0-13-16,-2 0-2 0,-3 0 2 15,4 0 0-15,-5 0-2 0,-1 0 0 16,0 0 3-16,-1 0-3 0,-1 0 1 16,-1 0 0-16,0 0-1 0,-2 0 0 0,0 2-1 15,1-2-19-15,0 0 19 16,-3 1 0-16,2-1-45 0,0 3 0 0,-2-1-262 16,-2 2-355-16,0-3-437 0,-2 1-1132 15</inkml:trace>
  <inkml:trace contextRef="#ctx0" brushRef="#br0" timeOffset="7994.0061">22533 10689 31 0,'0'0'26'0,"0"0"-19"0,0 0 118 16,0 0 238-16,0 0-34 0,0 0-146 15,0 0-91-15,0 0 38 0,0 0-12 16,13-32 192-16,-13 29 80 0,0-3 23 16,0 2-237-16,0-1-55 0,0-1-49 15,0-1-48-15,0-1 52 0,-4 0 12 0,-1-2 113 16,-1 3-84-16,2-3-117 0,-3 3 0 16,3-4 11-16,-2 4-11 0,3-2-64 15,-1 2 64-15,0 1 34 0,2 0-34 16,2 0-22-16,0 4 22 0,-2-1 1 0,2 3-1 15,0-2-28-15,0-1 28 16,-2 3 2-16,2-2 21 0,0 2-21 0,0 0 1 16,0 0 25-16,0 0-28 0,0 0 0 15,0 0-33-15,0 0-12 0,0 0-6 16,0 0-6-16,0 0 0 0,0 0-20 16,0 0-17-16,0 0-35 0,0 0-35 15,0 0-44-15,2 5-17 0,0 2 175 0,0 3-70 16,0 1 113-16,0 4 5 15,0 1-29-15,0 1-20 0,1 1 46 0,-1 4 5 16,2-3 39-16,0 4-37 0,1-2 36 16,-1 1-32-16,2-2-6 0,1 3 77 15,-1-4-77-15,0 2-19 0,3 0 19 16,-5-1 21-16,3-2-21 0,-1 2 0 16,-2-3 32-16,0 0 17 0,0 0-49 15,-2-2 25-15,0 0-18 0,0 1-1 16,1-3 19-16,0 2-23 0,-1 1 48 0,0-2 12 15,-2-2-62-15,2 2 44 0,0-1-7 16,-2-1-31-16,0-1 30 0,0 2-34 16,0-1 2-16,0 0 57 0,0-1-1 15,0 0 13-15,2 1-69 0,-2 0 45 16,0-3-19-16,0 0-24 0,0 3 12 16,0-3 36-16,0 1-30 0,0 1-20 15,0-1 37-15,2 0-12 0,-2 2-23 0,0-3-4 16,0 0 21-16,0 1 1 15,0 0 11-15,0-2-31 0,0-1-2 0,0 0-2 16,0 3 0-16,0-1 4 0,0-1-4 16,0 2 23-16,0-3-17 0,0 1-4 15,0 0-2-15,0 1 0 0,0 0 2 16,0-2 0-16,0 1-2 0,0-1 2 16,0 0 2-16,0 1 20 0,0-1 1 0,0 2-25 15,0-1-2-15,2 1 2 16,-2 0 23-16,0 0 5 0,0 1 6 0,0 0-29 15,0-2 35-15,0 1 5 0,0 0-21 16,0-1-20-16,0 1 21 0,0-3-20 16,0 2-3-16,0 0 17 0,0-1-19 15,0 1-6-15,0-2 6 0,0 1 23 16,0 3-21-16,0-2-2 0,0 1 22 16,0 0-22-16,0 1 2 0,0 2 50 15,0-2-50-15,0 1 1 0,0 0 1 0,0 0 0 16,0 2 44-16,0-1-32 15,0-1-16-15,0 1 0 0,0 0 2 0,0-1 57 16,0-1-53-16,0 1-3 0,0-1 46 16,0 2-26-16,2-1-21 0,0 2-2 15,0 2 0-15,0-1 5 0,0 3-4 16,1-2 55-16,-3 0-52 0,0 1-1 0,2-3 33 16,-2 1-34-16,0-1-1 15,0-2 18-15,2 1-19 0,-2 0 0 0,0-3 26 16,0 2-21-16,0-1 15 0,0 1-15 15,0 2 16-15,0-4 9 0,0 4-30 16,0-2 2-16,0 2 1 0,0 3 2 16,0-1 34-16,0 4-5 0,0-1-34 15,0 1 0-15,0-2 1 0,0 2 3 16,0-2-4-16,0-1 19 0,0 2-19 16,0 1-3-16,0-4 3 0,0 1 1 0,0 1 4 15,0-2-5-15,0 5 35 0,0-3-35 16,0-1 0-16,0 4-1 0,0-1 2 15,0 1-1-15,0-1 3 0,0 0 15 16,0 0-18-16,0 3 0 0,0-5 24 16,2 1 0-16,-2 0-24 0,0-3-3 15,0 2 1-15,0-3 4 0,0 1-2 16,0-2 0-16,0-2 5 0,2 3-2 16,-2-4-3-16,0 1 0 0,2-2-2 15,1 0-1-15,-1 1 3 0,-2-3 16 0,2 4-16 16,-2-4 0-16,0 1 2 0,0-1-2 15,0-1 0-15,0 1 0 0,0 1 3 16,0-1-3-16,0-2 0 0,0 3 1 16,0-4 1-16,0 1-2 0,-2 1 19 15,2-1-19-15,-2 1-1 0,-1 1-1 16,1 0 0-16,2-2 1 0,-2 3-1 16,2-2-27-16,0 1 29 0,0-1 16 0,0 1-16 15,0 0-3-15,0-2 2 0,0 1-4 16,0 0 3-16,0-1 1 0,0 1 1 15,0-2 0-15,0 0 4 0,0 1-2 16,0 2-2-16,0-2 0 0,0 1 3 16,0 1 0-16,0 3 1 0,2-1 19 15,0 0-18-15,1 2 31 0,1-2 22 16,-2 0-35-16,0 1 40 0,0-3-59 16,0 0 13-16,0 1-17 0,0-5 0 15,-2 1 0-15,3 0 3 0,-3-2 23 0,0-1-22 16,0 2-1-16,0-3 0 15,0 0 13-15,0 0 14 0,2 0-1 0,-2 0 4 16,0 0-3-16,0 0-30 0,2 0-218 16,0-12-150-16,4-8-199 0,3-4-2269 15,-30 76 2207-15</inkml:trace>
  <inkml:trace contextRef="#ctx0" brushRef="#br0" timeOffset="8631.048">22633 13512 396 0,'0'0'1346'15,"0"0"-502"-15,0 0-401 0,0 0-127 16,0 0 28-16,0 0-21 0,0 0-175 0,0 0-62 16,0 0-59-16,-2-19 4 0,-1 19-8 15,-1-2 31-15,0 2-9 0,0-1 11 16,-2-1-39-16,0 2 4 0,-2-2-42 15,0 2 4-15,0 0-75 0,0 0-21 16,-6 5 20-16,6 1 36 0,-5 4 23 16,3 3 10-16,-3 1 19 0,4 6 10 15,1-1 10-15,2 3 9 0,2-3 33 0,2 1-4 16,2-2-7-16,0 0 116 0,2-4-35 16,6 2-26-16,2-1-57 0,1-2 26 15,4 1-12-15,2-3-15 0,2 0-39 16,2-3 32-16,3-1-4 0,-1-2-3 15,7-3-14-15,-5-2-13 0,0 0 30 16,3 0-29-16,-4-5 25 0,-1-2 4 16,-2-3-28-16,-2-1 32 0,-3 0-9 15,-2-5 12-15,-4-1 8 0,-1-2 16 16,0 1-62-16,-5-6 58 0,-2 2-59 0,-2 0 12 16,0 1 13-16,0 2 2 0,-4 2-21 15,-5 0 7-15,-2 1-26 0,3 3 7 16,-4 0-9-16,-4 4-34 0,2-2 27 15,-6 4-65-15,1 1 17 0,-6 2-16 16,2 4 1-16,-3 0 17 0,-2 0-101 16,3 8-58-16,2-1-163 0,2 3-179 15,1-2-268-15,6-1-1328 0</inkml:trace>
  <inkml:trace contextRef="#ctx0" brushRef="#br0" timeOffset="10217.4979">22682 11426 13 0,'0'0'5'16,"0"0"67"-16,0 0-12 0,0 0 21 15,0 0-77-15,0 0 111 0,0 0-89 16,0 0-26-16,0 0 26 0,0 0 139 15,55-86-158-15,-49 76 98 0,-2 3-26 16,-2-3 46-16,0 2-33 0,1 1 12 16,-1-2 417-16,-2-1-521 0,0 3 65 0,0-4 108 15,0 4-33-15,0 1 95 0,0 1-160 16,0-1 93-16,0 2-81 0,0 0-32 16,-2 1 97-16,-1 0 33 0,1-2-156 15,-2 1 1-15,0-2-28 0,-2 0 33 16,0 1 24-16,-4-1 17 0,4 0 26 15,-2-1-63-15,0 1-16 0,1-1-10 16,-4 0-9-16,1 3-8 0,1-2-2 0,-1 1-16 16,-3 1-35-16,0 1 1 15,3 1 50-15,2 0-22 0,-2 2 5 0,6 0-13 16,2 0-34-16,0 0-42 0,0 0-19 16,0 0 40-16,2 4 30 0,0-1 55 15,0 1-14-15,0 0 16 0,4 0 8 16,0-1 2-16,5-1 55 0,2 2-37 15,1-1 91-15,1-3 33 0,4 0-42 16,0 0-71-16,0 0 46 0,-2 0-79 0,-3-5 55 16,0 1 22-16,-6-2-79 0,2 1 34 15,-4-1-23-15,0 1 11 0,1-2 57 16,-3 0-79-16,-2-1-30 0,0-1 30 16,0 0 22-16,-2 1 27 0,-7 0 15 15,-1 1-26-15,-6-1-38 0,4 3-16 16,-2 2-81-16,-4 1 76 0,3 2-29 15,1 0-35-15,-1 0 18 0,2 0 5 0,1 6-13 16,0 1 40-16,4 1-76 0,2 4 17 16,0 0 53-16,1 2 82 0,5-5-18 15,0 4-21-15,0-3 86 0,0-4-41 16,3 0 12-16,1 0-30 0,2-2-6 16,0-3 34-16,2 2 5 0,4-3 45 15,-2 0-7-15,3 0-20 0,-5 0 1 16,3 0-11-16,-3 0 37 0,1-4-61 0,-3-2-16 15,0 2 42-15,1 1-19 0,-5-3 76 16,0 3-86-16,1-3 35 0,-3 0-60 16,0-2-18-16,0 3 49 0,-3-2-49 15,-3 2-27-15,-7-1 0 0,2 3-13 16,-5 0-183-16,-4 2 88 0,0 1 8 16,-4 0 59-16,0 0 15 0,3 5-1 15,0 1 48-15,6 1-96 0,3 2 31 16,0 2-87-16,6-2 158 0,0 3-4 15,4-3-36-15,2-1 7 0,0 0 66 16,0-4-10-16,6 1 0 0,2-1 39 0,4-2 5 16,0-2 33-16,3 0 24 0,6 0-6 15,-4 0-52-15,3-6-5 0,-6 1 36 16,-2-2-28-16,4 2-36 0,-4-5 10 16,-1 0-19-16,0 1 68 0,-5 0-65 15,0-2 31-15,-3 2-8 0,-3-4-46 16,0 2-2-16,0-1-2 0,0-1 3 15,-9 2 37-15,-4-1 1 0,0 1-33 16,-3-1-8-16,-4 0-95 0,4 3 92 0,-6 1-44 16,3 3-7-16,0-1 50 15,2 3-23-15,3 3-64 0,-2-3-25 0,8 3 47 16,0 0 28-16,1 0-35 0,0 3-31 16,1 4-12-16,4 0 49 0,-2 1 68 15,2 1 2-15,2-1 2 0,0 2-2 16,0-1 27-16,4 3-54 0,4-1-110 15,6 3-10-15,2-3-90 0,4 1-436 0,-6-5-663 16,10-3 324-16</inkml:trace>
  <inkml:trace contextRef="#ctx0" brushRef="#br0" timeOffset="11092.6573">23064 10902 666 0,'0'0'479'0,"0"0"-355"16,0 0 297-16,0 0-133 0,0 0-3 0,0 0-191 15,0 0 92-15,0 0-95 16,0 0 37-16,-32-65-62 0,30 58 23 0,0-1 5 15,-3 0 65-15,3 1-52 0,-2-1 79 16,0 1-137-16,0-1-6 0,0 0 16 16,-3 1-11-16,2 2 33 0,1-3-81 15,2 1 204-15,0 4-69 0,0-3-135 16,2 4 0-16,-2-1 34 0,2 3 62 16,0 0-41-16,0 0-28 0,0 0-9 15,0 0 18-15,0 0 9 0,0 0-45 0,0 0-68 16,4 0-103-16,-2 3-7 0,0 6 14 15,2 5 34-15,3 7 55 0,0 9 69 16,1 9-42-16,3 3 5 0,-3-4 21 16,3-2 22-16,0-7-32 0,-1 0 28 15,-2-4 2-15,1-8 2 0,-2-6 20 16,-1 1 25-16,0-3-41 0,-2 2 57 16,2-3-59-16,-1-1-2 0,-3-5 75 15,3-2 11-15,-5 0 16 0,2 0 55 16,-2 0 105-16,2 0 15 0,0 0-66 0,2-1-32 15,4-7-26-15,1 0-83 16,-1-5 2-16,3 0-71 0,0-4 102 0,1-6-103 16,4-8-15-16,-2-5 14 0,1-4 1 15,-2 0 3-15,-3 6 0 0,-4 1-3 16,-1 8-72-16,-3 8 32 0,0 5 40 16,0 5 13-16,-2 2 13 0,2-2-26 0,-2 3-56 15,0 4-51-15,0 0-32 16,3 0-42-16,-3 0-38 0,2 0-166 0,-2 4-226 15,2 6 126-15,-2 1 79 0,0 3-356 16,0-5-606-16</inkml:trace>
  <inkml:trace contextRef="#ctx0" brushRef="#br0" timeOffset="11751.7422">23384 11084 822 0,'0'0'1021'0,"0"0"-603"15,0 0-250-15,0 0-44 0,0 0 16 16,0 0 53-16,0 0-28 0,0 0-101 16,0 0-64-16,0 0-105 0,-10-8-54 15,10 8-90-15,0 2-5 0,0 2-3 0,-2 2 257 16,2 3 45-16,0 1 105 0,0 0-25 15,0 0 96-15,0 0-142 0,4-2-79 16,2 1 6-16,3-3 43 0,-1 2 54 16,5-4-56-16,-2 0 23 0,-1 0 30 15,5-4-12-15,-2 0 25 0,-3 0 28 16,4 0-27-16,-4 0-38 0,0 0 26 16,-3 0-20-16,-1-7 116 0,3 2-135 0,-1-3-6 15,1-1-23-15,-3 0 127 16,-2-3-160-16,0 0 43 0,3-1 10 0,-5 0-50 15,0 1 5-15,-2 1 35 0,0 1-40 16,0 2-4-16,0 1-21 0,-2 1 21 16,-5 0 42-16,3 3-37 0,-2-1-5 15,-2 0-31-15,-1 1 0 0,1 3-27 16,-1-3-19-16,0 1-9 0,-1 2-39 16,0 0 19-16,-4 0-6 0,4 2 41 15,-5 4-6-15,0 3-63 0,0 3 81 0,1 2 32 16,1-1-5-16,-2 0 32 15,5 1 34-15,-4 0-31 0,6-2 1 0,2 0 66 16,0-3-68-16,1-1-2 0,1-1-169 16,4-1 33-16,0-2-306 0,0 0-300 15,0-3-304-15,0-1 19 0</inkml:trace>
  <inkml:trace contextRef="#ctx0" brushRef="#br0" timeOffset="14493.8726">22592 11173 653 0,'0'0'557'0,"0"0"-322"15,0 0-93-15,0 0 90 0,0 0-41 16,0 0-165-16,0 0 164 0,0 0-59 15,0 0-125-15,-12-46 31 0,12 41 124 16,0-3-130-16,0 4 114 0,0-5-47 0,0 4-74 16,4-1-1-16,-2 0-21 0,0 2 45 15,-2 2 18-15,2 0-12 0,-2 0-24 16,0 0-11-16,0 2-18 0,0 0-41 16,0 0 11-16,0 0-11 0,0 0 6 15,2 0-6-15,-2 0 0 0,0 0 4 16,0 0-5-16,0 0-7 0,0 0 7 15,0 0-1-15,2 0-66 0,0 0-115 16,0 4 156-16,6 2 68 0,-4 4 230 16,2-1-230-16,2 0 80 0,-4 3-80 0,3 0 25 15,-1-1-19-15,1 0-2 16,-1 1-2-16,0 0 22 0,1 2-18 0,-1 0 18 16,5-1 9-16,-5 3-33 0,3-1 0 15,-1 0 36-15,-2 1-36 0,4-1-2 16,-4-2 2-16,2 1 0 0,-4-3 2 15,2 0-4-15,-2 1 0 0,1 0 2 0,2-1 8 16,-1-1-4-16,-2 1 17 16,0-2 39-16,3 4-60 0,-3-4 0 0,0 2 31 15,2-2-31-15,1 2 47 0,-1 0-41 16,1 0 17-16,-1 0 11 0,0-1-34 16,-2 1-26-16,6 3 22 0,-6-3 8 15,2-1 20-15,0 1-12 0,-2 1-12 16,0-3 0-16,0 1 60 0,1-1-58 15,2 1 0-15,-3 1 45 0,2-1-18 16,-2 0 1-16,3-1-28 0,-3 0 2 0,0-2 0 16,0 1-4-16,0-3 2 0,1 1 21 15,1 0-19-15,1 1 52 0,-1 0-54 16,-2-3 0-16,2 1 2 0,4 2 35 16,-4-1-39-16,2-1 23 0,-2 3 1 15,0-2-22-15,1 1-4 0,2 0-13 16,-3 4 15-16,0-2 0 0,1 0 0 15,-3 1 0-15,2 0 23 0,-2-3-23 0,1 1-19 16,-1 0 19-16,-2-1 0 0,3-1 0 16,-3 2 0-16,2-3 0 0,0 1 0 15,0 0 2-15,-2-1 0 0,0 2 24 16,2-4-22-16,1 3 24 0,0-1-24 16,-1-1 24-16,0 0-22 0,0 2 16 15,-2 0-16-15,2-1 38 0,0 2-42 16,-2-2 1-16,3 1 39 0,2 1-42 0,-1-1-6 15,-2 1 6-15,2 1 15 16,1 0-15-16,-3 2 0 0,2-1 1 0,3 2 5 16,-1-2-4-16,1 4 19 0,1-2 17 15,1-1-35-15,0 0 57 0,-1 0-60 16,0 0 0-16,4-2 30 0,-4 1-30 16,1-1 4-16,-1 0-3 0,1-1 5 15,0-1 26-15,-1 2-14 0,-2-2-18 16,-1-3-29-16,0 3 28 0,-1-3-3 15,-2 2 4-15,2-2 2 0,-2 4 3 16,3-5 26-16,0 5-26 0,-1-3-2 0,0 2-1 16,0-3 13-16,-1 5-13 0,1-3-4 15,1 1 4-15,-1 1-2 16,0-2 0-16,1 0 0 0,1 3 0 0,-4-2 0 16,5-1 3-16,-2 1 23 0,1 0-23 15,-2-1-1-15,0-1 1 0,-2 0-1 16,6 0 39-16,-4 2-39 0,2-2 33 15,0 0-9-15,-1-1 15 0,6 1-12 0,-5 0 5 16,5 2-34-16,-3-3 3 0,6 4 26 16,-2-2 19-16,2-1-47 15,2 2 1-15,1-1 32 0,5 1-33 0,-3-2 18 16,2 0-14-16,-1-1 24 0,-4 1-29 16,2 1 0-16,-3-4-19 0,-5 1 19 15,1 3 19-15,-2-5-19 0,-3 0 0 16,-2 2 0-16,1 1 0 0,0-1 0 0,-3-2 2 15,0 2 26-15,-2-2-28 16,2 0 0-16,0 0 0 0,0 0 49 0,3 0-13 16,2 3 14-16,-1-1-32 0,-2 0-15 15,1-2-2-15,-3 2-2 0,2 0-20 16,1 0 6-16,-1 0 12 0,1 0 3 16,-1 1 0-16,0-1 0 0,0 2 4 15,1-2-2-15,0 2-2 0,-1-2 0 0,2 0 1 16,-2 1 1-16,6-1-1 15,-2 1 17-15,0-1-15 0,1 1-3 0,2-1 29 16,0 1-26-16,-1 0 12 0,4-1 3 16,0 2-1-16,-1-1 4 0,4-1 0 15,-2 2-21-15,2-1 0 0,0 2 0 16,3 0 0-16,-6 0 0 0,4-3 0 16,-1 3 0-16,-2-2-3 0,-2 2 3 15,-3-1-4-15,3-1 1 0,-2-1 2 16,-1 2-1-16,2-2 2 0,-2-1 14 0,1 3-14 15,2-2 0-15,-3 0 21 0,3 2-18 16,3-2 18-16,-2-2 0 0,2 3-5 16,-2-3-16-16,1 5 21 0,2-3-19 15,-2-1 35-15,3 1-37 0,-4 3 2 16,4-3 2-16,-4-1-1 0,0 1-3 16,-2 0-26-16,-1 0 24 0,0 2-1 15,0-3-1-15,-3 2 2 0,0-2 2 0,4 1 0 16,-4 0 0-16,0 0 3 0,4 0 0 15,-2-2 35-15,3 2-36 0,-2 1 1 16,0-3-2-16,-1 2-1 0,3-2 16 16,0 2-16-16,-1 1-1 0,2-2 1 15,-2 1 0-15,-1 0-3 0,2 1-13 16,-2-2 16-16,-1 0-8 0,4 2 5 16,-2-1 3-16,2 2 0 0,0-3-1 15,-1 4 2-15,-2-4 1 0,0 1-2 16,-3 0 4-16,-2 0-3 0,1-2-2 0,-4 2 1 15,-1-2-42-15,-2 0-197 0,0 0-77 16,-2 0-42-16,0 0-42 0,0 0-83 16,0 0-322-16,-4-2-519 0,0-2 623 15</inkml:trace>
  <inkml:trace contextRef="#ctx0" brushRef="#br0" timeOffset="15025.5054">24565 12501 24 0,'0'0'310'16,"0"0"-112"-16,0 0-139 0,0 0 20 0,0 0 125 15,0 0 25-15,0 0-65 0,0 0 31 16,0 0-53-16,100 34 116 0,-88-33 16 15,3-1 1-15,0 2-108 0,2-2-34 16,0 0-11-16,0 2-45 0,4-2 40 16,-2 0 18-16,3 2-56 0,-4 0-28 15,4 0 39-15,-6-1-90 0,4 3 0 16,-3 2-45-16,0 1 12 0,-2 0 4 0,1 1 26 16,0-1-31-16,-2 0 28 15,2 1 6-15,-4 0 40 0,3-3-37 0,-2 1-1 16,0-1 49-16,-3-3-49 0,0 3 26 15,2-3-22-15,-4 1 39 0,-2-1-40 16,0-2 24-16,3 2-7 0,0 0-18 16,-1 0-4-16,0 0 0 0,1 0-2 15,4 0-19-15,-3 0-343 0,1-2-138 16,-3 1-221-16,3 1-416 0,-2-2 421 16</inkml:trace>
  <inkml:trace contextRef="#ctx0" brushRef="#br0" timeOffset="15419.7687">25126 12660 310 0,'0'0'540'16,"0"0"-186"-16,0 0 165 0,0 0-117 16,0 0 10-16,0 0-157 0,0 0-94 15,0 0 9-15,0 0-27 0,0 0-36 0,107-21-22 16,-79 19-37-16,6-1 76 0,9-1-22 15,-1-1 6-15,0 5-1 0,-9-3-33 16,-13 3-59-16,-4 0-15 0,-4 0-29 16,1 0 9-16,2 0-15 0,-3 0-6 15,-1 0 5-15,-5 0 35 0,1 0-20 0,-5 0-71 16,0 3-224-16,-2-3-55 16,0 0-65-16,-2 2-181 0,-7 1-359 0,3 1 226 15</inkml:trace>
  <inkml:trace contextRef="#ctx0" brushRef="#br0" timeOffset="18082.2678">20272 13098 378 0,'0'0'336'0,"0"0"12"16,0 0 11-16,0 0 22 0,0 0-94 0,0 0-105 15,0 0-69-15,0 0-26 0,0 0-87 16,-32-19-48-16,26 19-39 0,-1 0 12 16,3 0 0-16,-2 0-26 0,-2 0 50 15,-2 0 51-15,2 0 0 0,2 0 31 16,-2 0-26-16,-1 0-3 0,0 1 30 16,1-1-28-16,0 0 15 0,-3 0-19 15,-2 3-45-15,2-2 7 0,-1 2-95 16,0-1-111-16,-4-1-100 0,2 1-87 15,-2 0 36-15,2 2 72 0</inkml:trace>
  <inkml:trace contextRef="#ctx0" brushRef="#br0" timeOffset="18887.5911">19924 13107 253 0,'0'0'816'15,"0"0"-173"-15,0 0-222 0,0 0-233 16,0 0-113-16,0 0-19 0,0 0-56 0,0 0-81 15,0 0-12-15,0 0 18 16,31-2 18-16,-19 2-21 0,-2 0 78 0,0 0 0 16,8 2-7-16,-4 2 7 0,3-2 2 15,5 0 0-15,-4 1-2 0,4-3 0 16,-1 3 5-16,3-1 1 0,-1 0 96 16,4-1 47-16,7-1-111 0,5 4-1 0,1-1 1 15,-4 0-38-15,-2-1 0 16,-2-2 31-16,-1 0 13 0,3 0-26 0,3 0-12 15,1 0 12-15,0 0 25 16,-2 0-7-16,-2 0 13 0,1-2 24 0,-1 2-67 16,1-3 12-16,-1 3 18 0,2 0 112 15,-2 0-89-15,-2 0-35 0,0 0-24 16,-9 0-2-16,1 0 2 0,-1 3 0 16,7-3 6-16,6 2-6 0,4-2 0 15,-4 2 2-15,1-2-2 0,-1 0 5 0,2 0 37 16,-2 0-42-16,0 0 3 15,-2-2 17-15,-2 2-20 0,-4-2-59 0,-10 2 53 16,2 0 6-16,-8 0-2 0,6 0-1 16,0 0 1-16,2 0-28 0,-1 0 30 15,-5 0 0-15,6 2 2 0,-6-2 4 16,4 2-2-16,-2-2 25 0,1 0-29 16,3 0-6-16,-4 0 6 0,8 0-2 0,2 0 1 15,3 0 1-15,9 0 17 16,2 0-17-16,-1 0-23 0,-7 0 21 0,-11 0-2 15,-4 2 2-15,-5-2 2 0,8 2-6 16,-1 0-31-16,4-1 37 0,-4-1 4 16,1 3 13-16,-6-2-11 0,4-1-8 15,-2 2 4-15,-1-2 37 0,4 0-35 16,-4 0-2-16,2 0-2 0,2 0 24 0,3 0-24 16,-4 0 23-16,12-2-19 15,-4-2-2-15,-1 3-2 0,3-1 0 0,-5 0-2 16,2 2-21-16,1-2 23 0,-3 2-6 15,1 0 6-15,-3 0 2 0,0 0-2 16,-4-2 2-16,0 2 2 0,-2-2 1 16,-2 2 19-16,-2-3 5 0,1 3 28 15,0-5 101-15,4 2 40 0,-4-1-1 16,1 1-3-16,2-2-72 0,-2 1 49 16,-1 2-104-16,2-1-67 0,-2 0-19 0,-4 2-31 15,2 1 4-15,-4 0-21 0,-2 0-10 16,-2 0 24-16,0 0 8 0,0 0 25 15,0 0 0-15,-2 0 16 0,2 0 1 16,-2 0-2-16,0 0 1 0,0 0-1 16,0 0-20-16,0 0-16 0,0 0-185 15,0 0-224-15,0 0-189 0,0 1-254 16,0-1-396-16,-4-1 948 0</inkml:trace>
  <inkml:trace contextRef="#ctx0" brushRef="#br0" timeOffset="19074.0888">22477 13107 2228 0,'0'0'493'0,"0"0"-493"16,0 0-12-16,0 0-30 0,0 0 35 15,0 0-17-15,0 0-85 0,0 0-134 16,0 0-258-16,0 0-325 0,-33 6 82 15</inkml:trace>
  <inkml:trace contextRef="#ctx0" brushRef="#br0" timeOffset="39969.5642">27930 13157 220 0,'0'0'573'0,"0"0"-291"16,2 0-92-16,-2 0-40 0,0-2 37 15,0 2 7-15,0 0-3 0,0 0-83 16,0 0-25-16,0 0 60 0,0 0-55 15,0 0-32-15,0 0-13 0,0 0 18 16,0 0 43-16,0-2 23 0,-2 2-25 0,0-2-14 16,0 1-12-16,2-2-5 15,-2 3-2-15,2-1-64 0,-3-1-5 0,1 0-80 16,0 0-2-16,-2 0 5 0,-1 0 1 16,1-1 10-16,-2 3-12 0,0-3-50 15,0 1 61-15,-4 0 18 0,4 1 47 16,-2-1-4-16,0 0-25 0,-6-1 29 15,6 3-23-15,-2-3 19 0,-1 1 6 16,3 0 41-16,-1 0 3 0,2 0 4 16,-1 0 56-16,2 1-38 0,-2-2-66 15,-2 2 0-15,2 1-42 0,-2-2 38 0,-1 2-26 16,0-2 23-16,3 2-53 0,-3 0 23 16,3 0 7-16,-3 0-7 0,5 0 35 15,-3 0 2-15,-1 0 6 0,2 0-4 16,-4 0 0-16,2-2 25 0,0 2-23 15,-2 0 14-15,4-2-16 0,-2 2 20 16,-1 0 3-16,0 0-21 0,1 0-4 16,-1 0 36-16,1 0-36 0,-4 0-2 0,6 0-4 15,-2 0 4-15,2 0-28 0,-2 0 30 16,6 0 0-16,0 0 4 0,0 2 40 16,2-2-1-16,2 0-13 0,0 0 19 15,0 0 5-15,0 0 6 0,0 2 28 16,0-2 18-16,0 2 33 0,0-2 25 15,0 2-10-15,2-2-57 0,0 0-97 16,0 0-32-16,2 0 10 0,5 1 1 0,2-1 21 16,1 3 21-16,1-2 1 0,4-1-22 15,-2 2 0-15,0 0 0 0,2-2 0 16,-1 2-2-16,6-2 2 0,2 2 0 16,1 0 2-16,-2 1 0 0,0-3 1 15,3 3-3-15,-2 1-3 0,-4-3-23 16,4 1 26-16,-1 3 0 0,1-2 6 15,-4-1-6-15,4 0 2 0,-2 0-4 0,-1 0 0 16,0 0 2-16,-2-1 0 0,5 2 0 16,-4-2 0-16,2 1 4 0,1-2-4 15,-1 2-16-15,-2-2 16 0,2 0 1 16,-1 0-1-16,2 0-21 0,-1 0 17 16,-3 0 2-16,-1 0 1 0,2 0 1 15,-1 0 0-15,0 2-2 0,0-2 2 16,-2 0 0-16,0 2-22 0,1-2 19 15,-4 2-24-15,-2-2 25 0,4 3 2 16,-2-3 0-16,-1 0 0 0,4 2-2 0,-2 0 2 16,0 1 0-16,2-3 0 0,0 1 4 15,4 1-4-15,1-2 0 0,1 2 5 16,0 1 1-16,-2-3-1 0,3 0 16 16,-3 0-21-16,2 2-19 0,-2-2 19 15,1 3 0-15,-4-1-6 0,2 0 6 16,-1 0-5-16,0-2 5 0,-2 1 0 15,3-1 0-15,-2 2 0 0,0-2 0 0,0 0 2 16,0 3-6-16,1-3 4 16,0 0 0-16,0 0 0 0,2 0 0 0,0 0 0 15,3 0 0-15,-3 0 0 0,0 0 0 16,-2 1 0-16,3-1 0 0,-4 0 11 16,2 0-11-16,-1 0 0 0,2 0 2 15,-2 0 0-15,3 0-2 0,-2 0 21 16,2 0-26-16,-1 0 5 0,2 0 0 15,7 0-4-15,1-1 4 0,2-2 0 0,-6 3 0 16,-1-2 2-16,-3 1-4 0,3-1 4 16,-1 2 16-16,9-2-18 0,-2 2-13 15,8-2 13-15,1-1 0 0,-5 1 2 16,-6 2-2-16,-10 0-2 0,4-3-1 16,6 1-15-16,3 0 18 0,3-2 23 15,-6 2-23-15,-8 2 0 0,-5 0 0 16,-3 0 4-16,6 0 42 0,1-2-44 0,2 2 43 15,-4 0-45-15,5 0-2 0,-8 0 2 16,6-3 16-16,-6 3-14 0,4-2-2 16,-3 2 0-16,0-2-2 0,0 2 2 15,0 0 0-15,0 0-2 0,-1 0-21 16,4 0 20-16,-3 0 3 0,2 0 0 16,0 0-2-16,3 0 4 0,-4 0-4 15,6 0 4-15,-3 0-4 0,0 0-4 16,-2 0 5-16,3 0 1 0,-6 0 1 15,4 0 1-15,-6 0-2 0,2 0 0 16,-4 0-21-16,3 0 21 0,-2 0 0 0,2 0 1 16,-1 0 3-16,2 0-4 0,0 0-18 15,2 0 16-15,0 0-17 0,2 0 19 16,3 0 0-16,1 0 5 0,0 2-5 16,2-2 2-16,0 0 19 0,-3 0-19 0,3 0-2 15,-1 0 0-15,-2 0 4 16,-1 0 17-16,-1 0-21 0,0 0 0 0,0 0 6 15,-1 0 15-15,1-4-5 16,-2 2 6-16,-2-1-26 0,0 0 8 0,0 0 46 16,-1-1-48-16,2 2-2 0,-4-3-6 15,-1 2 6-15,4 1 41 0,-4-1-36 16,2 1-2-16,-2 0-3 0,1-1-36 16,0 3 34-16,-2-3 2 0,0 1-3 15,2 0-1-15,-2 0-23 0,-1 0 0 16,1 0 24-16,-1 1 3 0,0 1 14 15,-1-3-14-15,-2 3-25 0,2 0 23 0,-4 0-2 16,0 0-17-16,-2 0-6 0,0 0 27 16,1 0 4-16,-3 0-3 0,2-1-1 15,1 1 38-15,-1 0-6 0,0 0-10 16,2-2 5-16,3 2-25 0,-1-2-1 16,1 2 15-16,2-2-16 0,-1 0-43 15,-2 2 17-15,1-2 8 0,0 2 14 16,-1 0 6-16,-2-1-4 0,-2 1-23 0,1 0-40 15,-5 0-139-15,0 0-211 16,0 0-452-16,-9 0-620 0</inkml:trace>
  <inkml:trace contextRef="#ctx0" brushRef="#br0" timeOffset="41544.4557">27731 12458 97 0,'0'0'257'0,"0"0"118"16,0 0-112-16,0 0-99 0,0 0-47 16,0 0-12-16,0 0-27 0,0 0-72 15,0 0-6-15,18 0 0 0,-16 0 2 16,-2 0 30-16,0 0-6 0,0 0-19 16,0 0 38-16,0 0 26 0,2 0 39 0,0 0 12 15,2 0-14-15,8 0-6 0,-2-3 43 16,3 3-20-16,6 0-32 0,4 0-18 15,11 0 16-15,13 0-61 0,4 0 31 16,0 0 12-16,2 3 29 0,-7 0 27 16,4-1-76-16,-1-2 47 0,-3 4-32 0,-4-1-42 15,-1-1-24-15,-5 1 0 16,-2 1 0-16,-4-3-2 0,-1 2-32 0,1 1 32 16,4-1 4-16,2 3-2 0,3-2 26 15,1 1-28-15,6-1-19 0,1-2 19 16,4 0 0-16,5 3-4 0,0-5 4 15,6 5 13-15,-3-2-13 0,-1 1-3 16,-1 1 3-16,-4-2 3 0,-3-1-3 16,-4 2 6-16,-4-2-2 0,3 2-8 15,-5-3 6-15,1 3-2 0,-5-2 2 16,-2 2 0-16,0-1-4 0,-3-3 4 16,-1 2-2-16,2-2 19 0,-2 2-16 0,-1-2-1 15,3 3-2-15,0-2 0 0,2-1-22 16,0 0 44-16,1 2-22 0,0-2 0 15,1 2-2-15,-2 1 2 0,-6-3 2 16,-7 0 21-16,4 0-19 0,-5 1-3 16,-1-1 3-16,4 0 2 0,-6 0-1 15,0 1 18-15,6-1-17 0,-1 0 44 16,-3 0 17-16,0 0-65 0,0 0 3 0,0 0-1 16,2 0 0-16,1 0-4 15,1 0 0-15,1 0-27 0,0 3 27 0,4-3 0 16,-2 2-4-16,-1 0 4 0,3-2 4 15,-2 0 23-15,-1 0-26 0,5 0 21 16,-5 0-1-16,0 0-17 0,1 0-4 16,-5 0 2-16,5 0 3 0,-3 0-5 15,2 0 6-15,3 0 33 0,8-2-35 0,5-3-6 16,1 3 4-16,-2-3-4 16,1 3 4-16,-3 1-2 0,0-2 75 0,2 1 45 15,3 0-23-15,-1 2 15 0,1-3-2 16,-3 1-9-16,-2 0-19 0,-4 2-24 15,-8-2-13-15,-5 2-18 0,-7-2-13 16,-2 2-14-16,-2 0-2 0,3 0-1 16,-2 0-12-16,-3 0 12 0,-2 0-12 0,-4 0-3 15,1 0-13-15,-3 0-5 16,0 0-83-16,0 0-220 0,-3 0-63 0,-5 0-174 16,-5 2-149-16,-6 2-26 0,-9-4-134 15,3 0 364-15</inkml:trace>
  <inkml:trace contextRef="#ctx0" brushRef="#br0" timeOffset="42643.5532">29433 11164 64 0,'0'0'2'0,"0"0"0"0,0 0 3 16,0 0-5-16,0 0 2 16,0 0 26-16,0 0 256 0,0 0 157 0,-37-103-218 15,33 95 104-15,0 1-243 0,0-1 97 16,0 2 305-16,-2-1-435 0,2 0-51 16,-1 0 4-16,-2 1 177 0,5 1-119 15,-2-1 1-15,4 4 126 0,-2 0-31 16,2 1-111-16,0 1-41 0,0 0 29 15,0 0 6-15,0 0 18 0,0 0-18 16,0 0-17-16,0 0 5 0,0 0-29 0,0 0-64 16,0 0-54-16,0 0-92 15,0 3-121-15,0 5 49 0,0 5 142 0,0 3 32 16,0 8 83-16,0 9-14 0,0 7-45 16,0 6 61-16,0 3 23 0,0 2 26 15,0-5 19-15,0 5 51 0,0-2 37 16,0 1-24-16,0 0 48 0,0-1-132 0,-2 2 81 15,-2-5 98-15,0 2 20 16,-1-6-117-16,1 1-60 0,0-6 12 0,0 1 0 16,-1-1-59-16,3-2 35 0,-2 0 46 15,2-4-80-15,-1-2 5 0,1 3-2 16,2-9 24-16,0-1 6 0,0-5 22 16,0-2 6-16,0 4 33 0,0 1-52 15,0 0-43-15,0-1 2 0,2 1-2 0,1-2 43 16,-1 0-22-16,-2-1 11 15,2-2-30-15,-2 1 47 0,0-1-49 0,0-2 0 16,0 2 10-16,0-1 12 0,0-1-22 16,0 3-14-16,2-3 10 0,0 2 4 15,0-1-4-15,3 0-19 0,-1 1 20 16,-2-2 6-16,2 0 13 0,3-1-16 16,-3-2 0-16,-2 1 4 0,2-2 17 15,0 0-21-15,-2-1-1 0,0 0 1 16,1 0 3-16,-1-5 1 0,-2 3 17 15,0-2-21-15,0 0 2 0,0 0 44 16,0-1-6-16,0-1-35 0,0-2 21 0,0 3-26 16,0-3-133-16,0 0-115 0,-5 0-33 15,1 0-35-15,-4 0-85 0,0-7-248 16,-3 2-570-16,-4-9 606 0</inkml:trace>
  <inkml:trace contextRef="#ctx0" brushRef="#br0" timeOffset="43107.5242">29120 12326 714 0,'0'0'1362'0,"0"0"-881"0,0 0-481 15,0 0 0-15,0 0 85 0,0 0-81 16,0 0 124-16,0 0-43 0,0 0-62 15,0 0-23-15,-14-35-4 0,14 35-2 16,0 0-29-16,0 0 10 0,0 0 1 0,0 0 24 16,0 0 2-16,0 0 2 0,-2 0 0 15,2 0 0-15,0 0 2 0,0 0 31 16,0 0 4-16,0 0-6 0,0 0-29 16,0 0-6-16,0 0-64 0,0 6-118 15,6 2 97-15,0 1 85 0,6 4 206 16,0 3-45-16,2 1 38 0,6 1-24 15,-1 1-90-15,2-2 30 0,0 0 30 0,3 0-20 16,-1-4 13-16,0-2-68 0,-3-3 50 16,-3 1-24-16,-5-4-51 0,-1-3 13 15,-4 0 37-15,-1-2-30 0,-4 0 35 16,2 0 69-16,-2 0 44 0,0 0-10 16,4-8 6-16,1-3-110 0,2-5-85 15,1-1 23-15,1-5-12 0,-1-7-25 0,5-8-8 16,2 1-60-16,0 2 51 15,-4 7-34-15,-3 10-172 0,-1 6-83 16,2 3-28-16,-1-2-318 0,5 4-11 0,-2 1-608 16,2 1-699-16</inkml:trace>
  <inkml:trace contextRef="#ctx0" brushRef="#br0" timeOffset="44002.7405">27331 12475 31 0,'0'0'152'15,"0"0"125"-15,0 0 104 0,0 0-27 16,0 0 29-16,0 0-42 0,0 0-49 16,0 0-30-16,0 0-30 0,0 0-63 15,7-5-75-15,-3 5-64 0,0-3 151 0,2 1-51 16,-2-2-11-16,5 3-16 0,0-4-70 15,1 4 31-15,0-3 12 0,4 2-76 16,-2-2 5-16,1 3-5 0,2-1-11 16,2 0-26-16,7 0 33 0,7-1-23 15,14 2 27-15,8 1-3 0,0-2 1 16,2 2-32-16,-6-2 34 0,0 2 21 0,-1 0 1 16,-3 0-22-16,-3 0-24 0,-4 0 23 15,-2 0 1-15,-1 2-4 0,-5 0 4 16,-10-2-48-16,-2 1 46 0,-4 2 2 15,4-1-4-15,1-2 2 0,0 2-25 16,-2 0-105-16,-3-2 42 0,0 1-128 16,-2-1-29-16,-2 2-132 0,0-2-169 15,0 2-464-15,-4-2 116 0</inkml:trace>
  <inkml:trace contextRef="#ctx0" brushRef="#br0" timeOffset="48612.1113">28344 13179 409 0,'0'0'474'0,"0"0"-265"0,0 0-71 16,0 0 51-16,0 0 44 0,0 0-2 16,0 0-65-16,0 0-90 0,0-5-76 15,0 5 0-15,0 0-2 0,0-2-2 0,-2 2-3 16,0-1-69-16,2-2 12 16,-2 3 64-16,2-2 0 0,0 2 30 0,0-2 2 15,-3 2-32-15,3 0-13 0,0 0 13 16,0 0 4-16,-2-3 34 0,2 3-6 15,0 0 6-15,0-2 38 0,-2 2 24 16,2-2-98-16,-2 0 54 0,0 2 62 16,2-2 23-16,0 0-50 0,0 1-24 0,-2-2 65 15,2 2 55-15,0 1-9 16,0 0-65-16,0 0-113 0,0 0-34 0,0 0-34 16,0 0-5-16,0 0-13 0,0 0-49 15,0 0-55-15,0 5-10 0,0 3 77 16,0 4 123-16,-5 1 0 0,5 2 56 15,-2 0-56-15,2 3 4 0,0-3 148 16,0 1-152-16,0-3-121 0,-2-4-385 16,2 1-267-16,-2-5-146 0,13-159 541 0</inkml:trace>
  <inkml:trace contextRef="#ctx0" brushRef="#br0" timeOffset="49044.4915">27945 13109 517 0,'0'0'506'0,"0"0"177"0,0 0-49 15,0 0-253-15,0 0-171 0,0 0-122 16,0 0-84-16,0 0-4 0,0 0-59 15,0 0-40-15,-5-8-65 0,5 12-37 16,0 2 201-16,0 4 55 0,0 2 48 0,-2 1 25 16,0 5-38-16,-4-1-54 15,2 3 34-15,-5 1-41 0,2 2-25 0,1 0 61 16,-2-2-63-16,2-1 80 0,-6 0-70 16,8-3-12-16,-2-2-645 0,2 1-144 15,0-9-471-15</inkml:trace>
  <inkml:trace contextRef="#ctx0" brushRef="#br0" timeOffset="49559.0145">27501 13041 1904 0,'0'0'511'0,"0"0"-511"16,0 0-38-16,0 0-225 0,0 0 91 0,0 0 172 16,0 0 435-16,0 0 78 15,0 0-226-15,-2 131-95 0,0-86-124 0,2-4-64 16,0-2-4-16,0-3 22 0,0-2 11 16,0-1 4-16,2-3-37 0,0-7-198 15,-2-5-188-15,2-5-367 0,-2-6-532 16,0-2 374-16</inkml:trace>
  <inkml:trace contextRef="#ctx0" brushRef="#br0" timeOffset="50086.2681">28993 13253 286 0,'0'0'900'0,"0"0"-348"15,0 0-386-15,0 0-166 0,0 0-44 16,0 0 5-16,0 0-70 0,0 0 57 16,0 0 52-16,0 0 78 0,-16 40-76 15,13-27 2-15,-1 2 69 0,0 3-69 16,-1 1 81-16,1 0 17 0,0 0-102 0,0 0-242 15,2-4-821-15,0-3 360 16,50-201 703-16</inkml:trace>
  <inkml:trace contextRef="#ctx0" brushRef="#br0" timeOffset="50313.3982">29352 13263 119 0,'0'0'646'16,"0"0"-489"-16,0 0 66 0,0 0-27 16,0 0 24-16,-4 120-39 0,4-82-59 15,0 0-122-15,0-4 25 0,0-9 45 16,0-6-70-16,0-7-1412 0</inkml:trace>
  <inkml:trace contextRef="#ctx0" brushRef="#br0" timeOffset="51237.5366">30136 13258 341 0,'0'0'1553'15,"0"0"-888"-15,0 0-634 0,0 0-31 0,0 0-217 16,0 0 18-16,0 0 71 0,0 0 128 15,0 0 0-15,0 0 70 0,-9 39-57 16,7-32-13-16,-3 1-557 0,5-1-108 16,-2 0 33-16</inkml:trace>
  <inkml:trace contextRef="#ctx0" brushRef="#br0" timeOffset="51415.8444">30136 13258 543 0,'40'0'362'0,"-40"10"-192"0,2 2 221 15,0 1 9-15,-2 6-177 0,0 0-147 16,2 2-7-16,-2 2-38 0,4-2 31 0,1 1-62 16,3-7-264-16,1-1-822 15,-3-4 109-15</inkml:trace>
  <inkml:trace contextRef="#ctx0" brushRef="#br0" timeOffset="51677.7896">31193 13089 2251 0,'0'0'917'16,"0"0"-917"-16,0 0-276 0,0 0 144 15,0 0 132-15,0 0 0 0,0 0 54 16,-53 97-54-16,47-75 0 0,-1 2 55 0,5 0 3 16,-3 0-58-16,5-4-58 15,0 1-720-15,0-1-518 0,0-7 519 0</inkml:trace>
  <inkml:trace contextRef="#ctx0" brushRef="#br0" timeOffset="54921.9087">29552 11158 99 0,'0'0'514'0,"0"0"-80"15,0 0-101-15,0 0 3 0,0 0-67 0,0 0-35 16,0 0-34-16,0 0-58 0,0-2-26 16,0 2-7-16,0 0-24 0,0 0-85 15,0 0-51-15,2 0-113 0,0 0-69 16,0 2-4-16,0 3 136 0,5 3 26 16,-3-1 73-16,2 0-47 0,3 2 43 15,-3 3 10-15,2 0-4 0,3-1 0 16,2 4-8-16,-1 1 8 0,2 3 63 0,0-2-63 15,1 2 0-15,2 1 0 16,0-4 41-16,0 4-41 0,0-1-19 0,-3-2 19 16,4 1 65-16,-4-1-65 0,4-1 0 15,-3-1 0-15,2 3 0 0,0-3 39 16,-1 0-33-16,2-1 76 0,-2 1-82 16,2 0 0-16,-4-1 0 0,1-3 0 15,-2 3-84-15,-2-3 84 0,-1 0-38 16,-2 3 38-16,6-3-32 0,-4 2 32 15,0-1-4-15,4 2-1 0,-2-1-7 0,1 2 12 16,0-1 40-16,2-1-36 0,-3 0 24 16,3 2-3-16,-2-1-18 0,1-1-1 15,0 1 0-15,0-2-4 0,1 5 1 16,0-5 1-16,-2 2-2 0,-1 0-4 16,-1-1 4-16,-2-2 0 0,-1 0-2 15,-2-3 0-15,0 2 0 0,4-2-23 16,-4-1 23-16,2 1 48 0,0 2-46 0,3 0 60 15,2-1 1-15,-2 0-20 0,3 1 26 16,2 0-32-16,0 0 37 0,2 2-37 16,-2-3-7-16,-1 1 67 0,2 0-52 15,-2 0-45-15,-2-3-37 0,-2 1 35 16,-1-1 2-16,-4-1 0 0,2 0-38 0,0-2 14 16,0 1 19-16,-2 0-1 15,2 2-20-15,-1-1 26 0,2-1 6 0,1 1 25 16,1-1 54-16,1 1-83 0,3 0 64 15,0 2-11-15,5-3-54 0,0 2 25 16,4-2-22-16,1 3 21 0,-1-3-25 16,2 3-27-16,-2-3 27 0,-2 2 0 15,1-2 0-15,-4 1-35 0,0 2 29 16,1-2 2-16,-2-1 4 0,2 1 23 16,-3-3-17-16,2 4-6 0,-2-5 53 0,2 4-53 15,0-3 24-15,3 1-9 16,5 1-13-16,7 0 0 0,6 0 16 0,2 1-18 15,-5-3-2-15,-7 1 0 0,-12 0 4 16,-4-2-20-16,-2 3 18 0,0-3-4 16,2 3-37-16,-2-1 39 0,-3-1-23 15,-5-1 21-15,0 0-57 0,-2 0-6 16,-2-2-294-16,0 0 28 0,0 0 47 16,0 0-12-16,0 0-73 0,0 0-253 15,-2 0 123-15</inkml:trace>
  <inkml:trace contextRef="#ctx0" brushRef="#br0" timeOffset="56907.4966">29340 11107 70 0,'0'0'47'0,"0"0"157"0,0 0-138 15,0 0 125-15,0 0 197 0,0 0-166 16,0 0-19-16,0 0-22 0,0 0 39 15,0 0-80-15,4-29-64 0,-4 29-44 16,0 0-7-16,0-2 14 0,0 2-39 16,0 0 0-16,0 0-77 0,0 0 14 0,0 0 12 15,0 0 19-15,0 0 28 16,0 0-3-16,0 0-18 0,0 0-26 0,0 0-20 16,0 0-13-16,0 0-20 0,0 0-12 15,0 0-21-15,0 0-26 0,0 4 45 16,-2 2 92-16,-3 1 26 0,1 1 39 15,-2 1 7-15,-1 0-46 0,1 2-33 16,-1-4 33-16,3 3 0 0,-2-3-33 16,2 2 33-16,-2-1 14 0,-1-1-14 15,0 0 26-15,1 1 39 0,-2-3 46 0,0 1-59 16,1 0-12-16,-2 1-8 0,1-3 40 16,0 1 38-16,-3 4 26 0,-2-4-26 15,2 3-104-15,-1-2 33 0,1 1 54 16,2 1-93-16,3-2-26 0,-2 0-1 15,2-1 27-15,2 1 13 0,-4-2 25 16,4 1-40-16,0-1 2 0,0 1 0 16,-2 0 6-16,-1 1 41 0,1-1-47 0,-3 4-36 15,3-2 36-15,-3 2 32 16,-1-1 82-16,2 0-25 0,-3-2-57 0,2 3 30 16,-1-1 15-16,2-1-73 0,-4 1 42 15,4-1-21-15,0-1-19 0,1 1-12 16,-1-5-38-16,-1 5 44 0,1 1 4 15,-1-2 71-15,-1 4-6 0,-1-3 17 16,0 4-14-16,3-2-72 0,-2-1-26 16,0-1 26-16,4 1 35 0,-2 1-33 0,0-3 14 15,-1 0-10-15,0 2-6 16,3-2 48-16,-2 1-48 0,-1-2 6 0,3 1 1 16,0 0-1-16,-1-1-6 0,0 0 0 15,-1-2 0-15,2 3 32 0,0 0-26 16,0-2 24-16,-2 1-5 0,4-1-7 15,0 2 40-15,0-2-58 0,0-1-4 16,0 0-1-16,0 1 5 0,-3 1-2 16,0 1 2-16,3-2 0 0,-4 3 19 15,-1-1-19-15,-1 2 0 0,-1 0 4 0,-2-1 31 16,1 1-29-16,-4 0-2 0,6 1 0 16,-2 0-4-16,3-5 47 0,-2 4-41 15,3-3-6-15,1 2 12 0,-1-2-12 16,2 1 29-16,-1 0 6 0,-2-1-35 15,1 3 0-15,0-1 26 0,0-2-24 16,-2-1 2-16,2 3-4 0,0-3 23 16,0 2 0-16,-2-1 10 0,2 1-27 0,0 0 0 15,-1-1 56-15,-1 2-57 0,-3-2 1 16,0 1 28-16,1 1 17 0,-4-1-49 16,4-1 3-16,-3 1 29 0,4-2 41 15,-1 0-74-15,1-1 3 0,0 0 55 16,1 1-37-16,-1-3 23 0,-1 4-42 15,0-1-6-15,2 1 8 0,-2-1 9 16,-2-1-12-16,4 3 0 0,0 0-2 0,-3-1-4 16,2-2 4-16,-2 1 27 15,1-1-27-15,-1 2-3 0,2-2 3 0,-1 1 37 16,-4 0-35-16,6 2-2 0,-5-3 0 16,2 1 0-16,1 0 0 0,1 1 0 15,1 0 0-15,-4-3 26 0,4 4-26 16,0-1-5-16,-4-1-21 0,4 1 52 15,-2-1-52-15,1 2 72 0,-2-2-61 16,0-1 36-16,1 1-16 0,-1 0-4 16,2 3 3-16,-1-5-8 0,-2 3-6 15,6-1 7-15,-2-1 3 0,-3 3 1 0,2-3 15 16,1 2-11-16,1-4-5 0,-1 1 44 16,-1 0-42-16,0 3 23 0,3-4-25 15,-2 1 0-15,-4 3 19 0,4-4-19 16,-5 3 2-16,0 0-2 0,-2-1 0 15,-2 3 0-15,0-2-21 0,-3 1-1 16,4 1 19-16,-4-2 6 0,-1 2 12 0,2-1-9 16,-2 2-3-16,3-2 2 15,0-2 31-15,2 2-16 0,3-1-16 0,-2-3-3 16,4 1 4-16,-1 0-1 0,1 0-1 16,0-2 28-16,3 2 4 0,-1-2-34 15,0 2 15-15,1-2-16 0,-1 1-5 16,-2 4-37-16,5-4 40 0,-5 1-6 0,3 2-13 15,-3-1 1-15,2-1-1 16,-1 1 21-16,-2 1 4 0,6-3-4 0,-2 4-5 16,-1 0 0-16,-2-1-128 15,7 0-91-15,-3-2 64 0,3 2-38 0,2-3-83 16,0 1-150-16,4 0-174 0,0-2-297 16,0 0 191-16</inkml:trace>
  <inkml:trace contextRef="#ctx0" brushRef="#br0" timeOffset="57945.1266">29318 11099 33 0,'0'0'79'0,"0"0"152"0,0 0 184 15,0 0-133-15,0 0-177 0,0 0 162 16,0 0-150-16,0 0 390 0,0 0-180 16,-15-25-68-16,15 22-156 0,-2 1-58 15,0-3-41-15,2 2-8 0,-2 1 71 16,0-1-67-16,2 0 118 0,-2 1-26 16,2 1-92-16,0 1 0 0,0-3 37 15,0 3 39-15,0 0-13 0,0 0-41 0,0 0-22 16,0 0-28-16,0 0-87 15,0 0-85-15,6 9-157 0,0-1 227 0,5 4 67 16,2 4 63-16,4 2 119 0,-3-1-113 16,12 7 38-16,4 1 17 0,6 3-25 15,7 3 85-15,-5-5 7 0,-2-1-117 16,-9-7 36-16,-3-4-17 0,-8-3-7 16,0 0-23-16,0 0 12 0,2 2-12 15,-2-1 0-15,-5-2-208 0,-5 0-562 16,-1-3-436-16,-3 0 400 0</inkml:trace>
  <inkml:trace contextRef="#ctx0" brushRef="#br0" timeOffset="58724.9085">29356 11110 556 0,'0'0'486'16,"0"0"106"-16,0 0-277 0,0 0-112 16,0 0 41-16,0 0-40 0,0 0-144 15,0 0 176-15,0 0-72 0,0 0-18 16,42-83-50-16,-42 77-23 0,0 0 92 0,0 1-73 16,-2-2 61-16,-2 2-153 0,0 1-46 15,0-1 46-15,0 1-80 0,0 2 4 16,0 0 6-16,-3 0-34 0,-2 2-77 15,1 0 2-15,-3 0 26 0,1 2 21 16,-1 3 65-16,2 5 6 0,1-1 37 16,2 1-80-16,2 0 29 0,2 0 9 15,0-1 64-15,2 0-71 0,0-1 67 16,0-2 12-16,8-1 148 0,2 1-152 16,1-2 174-16,4 0-97 0,-2-2 0 0,-1 0 11 15,1-2 16-15,-2 0 23 0,-3 0-30 16,-2 0-15-16,0 0-16 0,0-2 28 15,-2-2 28-15,-2 2-27 0,2-2-17 16,-2 0-24-16,0 1 122 0,0-1-163 16,0-2 33-16,0 1-48 0,-2-1 86 15,0 0-81-15,0 0 12 0,0 0-17 16,0 3 0-16,-2-1 24 0,0 0-24 16,-2 1-28-16,2 3-35 0,-2 0-48 15,-2 0-72-15,-2 0-24 0,0 0 16 0,-2 3 11 16,-1 6 64-16,0 3 75 0,5 3-12 15,2 2 12-15,4 5 0 0,0-1-120 16,8-1-501-16,3-4-686 0,12 3 59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07T03:39:23.36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7388 6871 284 0,'0'0'309'0,"0"0"-111"0,0 0 38 15,0 0-46-15,0 0 12 16,0 0-21-16,0 0 108 0,0 0-53 0,0 0-23 16,-38-56-51-16,34 53-64 0,0-6-7 15,0 4-43-15,-3-1-42 0,3 2 110 16,0 1-5-16,-1-1-44 0,3 0-67 15,-2 2-6-15,-2 2-59 0,-1 0-64 16,-1 0-11-16,-5 0-6 0,0 2 41 16,-1 6-14-16,-4 2-18 0,-3 0 68 15,0 6 11-15,0-1 20 0,-1 2 6 16,6-1 26-16,0 1-45 0,8-4 26 0,4-3-33 16,2 0-12-16,2-2-46 0,0-3 21 15,0-1 95-15,2-1 52 0,4 1 135 16,0-2-22-16,6-2 95 0,-6 0 14 15,2 0-30-15,2-2 23 0,6-5 10 16,3-2-76-16,0-6-56 0,2 0-28 16,-1-2 41-16,-4-4 72 0,1-4-187 0,-2-6 36 15,0-6-47-15,-2-4 8 0,-3 3-40 16,-3 1 27-16,-3 2-27 0,0-3 41 16,-2-1-37-16,0 9-4 0,-2 5 41 15,2 8-8-15,-2 8 30 0,0-2-38 16,0 4 30-16,0 1-35 0,0 4-20 15,0 2-18-15,0 0-82 0,0 0-101 16,0 0-163-16,0 2-16 0,0 11 47 16,0 15 208-16,2 10 66 0,-2 8 36 15,2 0-13-15,-2-5 36 0,2-4 0 0,-2-1 2 16,5-4 32-16,-2-1-34 16,3 0 23-16,0-1-23 0,0-6 0 0,2-2 20 15,-1-7 27-15,2 1-24 0,1 1 23 16,1 4 50-16,2 0-96 0,-1-3-271 15,-1 2-451-15,-5-7-669 0,2-5 471 0</inkml:trace>
  <inkml:trace contextRef="#ctx0" brushRef="#br0" timeOffset="313.5686">26872 7364 931 0,'0'0'626'0,"125"-22"-279"15,-46 11-245-15,-3 4 32 0,3-4 147 16,-2 4-108-16,-7 4-22 0,-11-1-102 16,-3 1-25-16,-14 3-24 0,-8 0 0 0,-9 0-38 15,-7 0-217-15,-4 0 161 0,1 4-206 16,-2 0-699-16,-3 3-34 0</inkml:trace>
  <inkml:trace contextRef="#ctx0" brushRef="#br0" timeOffset="871.0775">26955 7664 277 0,'0'0'1083'0,"0"0"-649"16,0 0-339-16,0 0 128 0,0 0-72 15,-121-14 55-15,100 14-120 0,2 0-86 16,2 4-36-16,0 6-27 0,4 3-30 16,3 2 68-16,2 0 0 0,3 5-150 15,5-3 92-15,0-3 0 0,0 3 32 16,7-4 51-16,3 1 26 0,4-4 69 0,10-2 13 15,10-6 111-15,11-2 22 0,1 0-41 16,-1-11-128-16,-11-1 75 0,-10-1-88 16,-8 2-6-16,-3-6 10 0,8-1 207 15,0-11-87-15,3-5 76 0,-8-4-218 16,-2 3 95-16,-8 1-54 0,-4 3-29 16,-2-1-8-16,0-4 0 0,0 0-45 15,-10 1 0-15,0 6 27 0,4 8 63 0,-2 8-90 16,4 1 85-16,-2 0 49 15,-1 5-94-15,3 0-37 0,-1 3-3 0,5 4-42 16,0 0-71-16,0 0-119 0,0 11-278 16,0 16 40-16,-2 17 391 0,0 11 22 15,0 5 35-15,0-2 22 0,2-4 0 16,0-4 24-16,0-1 16 0,4-6-35 16,-2-1 69-16,5-8-46 0,2-3 45 15,-5-6-6-15,2-8-20 0,0-6-47 16,0-1-336-16,4-2-9 0,2-3-543 15,-2-1-471-15,16-4 757 0</inkml:trace>
  <inkml:trace contextRef="#ctx0" brushRef="#br0" timeOffset="1368.2576">27539 7637 593 0,'0'0'1456'16,"0"0"-938"-16,0 0-408 0,0 0 72 15,0 0-129-15,0 0-51 0,0 0-2 16,0 0-138-16,0 0-117 0,0 0 230 0,97 12-175 15,-95 6 107-15,-2 13 93 16,0 6 262-16,-4 1-115 0,-4-7 11 0,2-7-91 16,2-11-32-16,0-4-29 0,2 1 0 15,-3-2 24-15,5 0-25 0,-2-2 25 16,2-5 23-16,0 1 5 0,0-2 48 16,0 0 97-16,0 0 76 0,0 0 6 15,0 0-18-15,2 0-13 0,5-6-49 16,3-3-60-16,4-11-145 0,12-6-62 15,4-8 61-15,-1-3 1 0,-5 4 23 0,-7 13-23 16,-6 6-8-16,-5 5 8 0,-2 3-7 16,-2 0 5-16,0 3 2 0,-2 3-99 15,0 0-152-15,0 2-155 0,0 8 86 16,0 2 175-16,0 5 80 0,0 3 65 16,2 1 6-16,5 0-4 0,0 0 57 15,3 0-38-15,3-4 1 0,4 0-22 16,2-2-97-16,-1-6-277 0,6 0-288 15,-9-5-906-15,8-4 698 0</inkml:trace>
  <inkml:trace contextRef="#ctx0" brushRef="#br0" timeOffset="1710.7802">28273 6838 2409 0,'0'0'499'0,"0"0"-499"16,0 0-443-16,0 0 29 15,0 0 414-15,0 0 38 0,0 0 94 0,-26 130-129 16,18-82-3-16,6-2-42 0,0-5 42 16,2-8 44-16,0 0-44 0,0 1 62 15,0 1-58-15,0-8 102 0,0-3-19 16,2-7-19-16,-2-1 35 0,2 1 19 16,-2 1-122-16,2 0-305 0,-2-3-402 0,3-5-573 15</inkml:trace>
  <inkml:trace contextRef="#ctx0" brushRef="#br0" timeOffset="2274.2742">28473 7018 523 0,'0'0'500'15,"0"0"-239"-15,0 0 161 0,0 0 93 0,0 0-112 16,0 0-245-16,0 0 56 0,0 0-214 15,0 0-6-15,0 0-59 0,68-7 42 16,-60 20-18-16,1 0-2 0,-2 0 7 16,-3 4 6-16,0 2 23 0,-4-2 7 15,0 5 47-15,0-3 8 0,0-2-14 16,-4-1-41-16,-5-1 24 0,5-5-24 16,-3-1 0-16,3-3 35 0,-2-4-12 0,2-1 54 15,2 1-7-15,0-2 34 0,2 0 76 16,0 0 54-16,0 0 27 0,0 0-11 15,2-5-60-15,4-2-109 0,2-8-81 16,3 1-113-16,6-6 17 0,-2-1 24 16,4 1 44-16,-2 3-16 0,-5 0 20 15,4 5 24-15,-8 2 0 0,-2 3 0 16,-1 4-1-16,-5 1-59 0,0 2-83 16,0 0-115-16,0 0-41 0,0 5 33 0,0 2 5 15,0 4 188-15,2 2 73 0,0 5 12 16,2 1 12-16,3 0-24 0,1 2 43 15,7 0 66-15,0 0-15 0,6-4-18 16,-1 2 87-16,0-5-163 0,0-6-558 16,-6-3-1569-16</inkml:trace>
  <inkml:trace contextRef="#ctx0" brushRef="#br0" timeOffset="2520.6171">28968 6775 1112 0,'0'0'809'0,"0"0"-809"16,0 0-302-16,0 0 302 0,17 128 87 16,-15-82-16-16,-2 1 50 0,0-1-26 0,0-2 26 15,0 1-95-15,2-7 18 16,2 0-7-16,-2-2 51 0,0-7-57 0,0-8 6 15,3-6 44-15,-2-3 43 0,1-1 27 16,2 3-151-16,0-7-337 0,0 1-1617 16</inkml:trace>
  <inkml:trace contextRef="#ctx0" brushRef="#br0" timeOffset="2739.312">29836 6991 2804 0,'0'0'290'0,"0"0"-290"0,108-6-77 15,-80 6 71-15,-13 0-146 0,-5 0-42 16,4 4-346-16,-4 3-140 0,-2-3-481 15</inkml:trace>
  <inkml:trace contextRef="#ctx0" brushRef="#br0" timeOffset="2896.873">29878 7153 1014 0,'0'0'1336'16,"0"0"-967"-16,0 0-365 0,0 0-2 15,0 0 149-15,0 0 78 0,0 0-6 16,0 0-116-16,0 0-57 0,0 0-18 15,115 0-32-15,-93 0-72 0,-2 3 66 16,2 0 0-16,-3 1-500 0,-4-1-1656 16,4-3 1397-16</inkml:trace>
  <inkml:trace contextRef="#ctx0" brushRef="#br0" timeOffset="3792.9932">30885 7083 235 0,'0'0'685'0,"0"0"-404"16,0 0 45-16,0 0 155 0,0 0-178 15,0 0-91-15,0 0 91 0,0 0-243 0,0 0 22 16,0 0-82-16,-47-63-47 0,32 56-114 16,-1 5 88-16,-4-3 30 0,4 5-23 15,-2 0 66-15,6 0-7 0,1 0-29 16,0 0-63-16,5 7 55 0,0 4-23 15,1 2 67-15,3 4 0 0,2 6-79 16,0 3 73-16,0 13 6 0,0 0-2 16,7 0-48-16,-3-2 12 0,0-5 13 0,0-1 23 15,-4-5 2-15,0-6 23 0,0-3-21 16,0-6 59-16,0 2-17 0,0 0-40 16,-2 2 27-16,0-4 6 0,-2-4-12 15,4-2 13-15,-2 1-13 0,2-5 6 16,0 0 74-16,0-1 29 0,0 0 30 15,2 0 24-15,8 0-8 0,12-8 51 16,12-1 28-16,10-11-259 0,5-3 114 16,-3-2-114-16,-9 1-66 0,-9 4-132 0,-8 3 198 15,-4 8 0-15,-4-2-2 0,-1 2 4 16,-2 1 104-16,-3 3-36 0,-4 1-72 16,-2 2 2-16,0 2-43 0,0 0-33 15,0 0-74-15,0 0-25 0,0 0-20 16,0 2-23-16,0 3 85 0,0 3 18 15,0 1 115-15,0 6-24 0,4-1 24 16,9 3 97-16,8 5 73 0,11-1-24 0,13-3-75 16,1-1-71-16,-5-12-182 0,-13-5-911 15,-16 0-536-15</inkml:trace>
  <inkml:trace contextRef="#ctx0" brushRef="#br0" timeOffset="3983.4833">31132 6903 2309 0,'0'0'804'0,"0"0"-491"0,0 0 16 15,0 0-125-15,0 0-204 0,0 0-82 16,0 0-66-16,0 0-68 0,0 0-86 16,0 0 57-16,6 19 245 0,0-2 30 15,2 7 64-15,1 8-94 0,0-3-600 16,1-4-554-16,-6-10-120 0</inkml:trace>
  <inkml:trace contextRef="#ctx0" brushRef="#br0" timeOffset="4722.4848">31467 7241 2238 0,'0'0'603'0,"0"0"-297"0,0 0-159 16,0 0 221-16,0 0-267 0,0 0-50 16,0 0 51-16,0 0-102 0,0 0-31 0,0 0-159 15,-59-55 82-15,45 53-21 0,2 2 33 16,-3 0 28-16,2 0 6 0,-2 0-18 16,5 0-31-16,-1 9 111 0,2 0-71 15,3 0 130-15,2 0-59 0,2 1 0 16,2-2-57-16,0 1-7 0,0 1 64 15,2-2-24-15,4 1 24 0,0 2 0 0,3 3 51 16,2 0-51-16,4 6-59 0,2 9 55 16,2 7 1-16,-1 4-70 15,-4 3-36-15,-6-2 66 0,-4 0-78 0,-4-1 121 16,0 2-44-16,0-4 32 0,-2-8 12 16,-2-8 80-16,2-8-25 0,-2-5-19 15,2 2-34-15,0-5 45 0,0 0-45 16,0-5 81-16,-4-1 225 0,6 0 181 15,-2 0 110-15,0-1-135 0,0-7-77 16,0-4-51-16,0-5-227 0,2-12-109 16,0-5-1-16,0-2-16 0,2-1 17 0,6 3-37 15,8-1-31-15,-2-1 19 0,6-3-108 16,1-2-21-16,0 1 99 0,2 2-257 16,-1 6 154-16,-8 12-98 0,0 5 72 15,-4 7-37-15,1 3 227 0,-1-2 14 16,1 5-132-16,0 2 23 0,-3 0-11 15,0 0 44-15,3 7-37 0,0 4 11 0,1 2-37 16,1 3 143-16,0 1-30 0,-3 0 34 16,1 0-4-16,0 0 144 0,-1-2-68 15,-1-3 18-15,-3-4-6 0,0-3 48 16,-2-1 54-16,-1-4-23 0,-1 0 62 16,3 0 51-16,-1 0-2 0,2 0-39 15,4-4 17-15,6-4-73 0,0-5-147 16,3-2 21-16,1 0-14 0,1-3-24 15,-2 1-18-15,0 3-2 0,-4 2-1 16,-5 2-31-16,-1 6 13 0,-3 1-23 0,-3 3-56 16,1 0-45-16,0 0-34 0,5 1 17 15,1 7 94-15,5 5 66 0,2 3-27 16,-1 3 28-16,4-1 21 0,1 4-21 16,-2-3-21-16,0 0 18 0,3-4-255 15,-2-3-380-15,0-7-393 0,-5-1-1235 16</inkml:trace>
  <inkml:trace contextRef="#ctx0" brushRef="#br0" timeOffset="4986.7722">32517 6892 604 0,'0'0'1207'16,"0"0"-1137"-16,0 0 168 0,-114 119-234 0,82-73 286 16,7-3-99-16,4 1-15 0,3 0-21 15,6 4-14-15,4-5-139 0,0 2 0 16,8-3 37-16,0-5-37 0,2 4-2 16,12-4 0-16,0-6 64 0,2-4 9 15,-2-9 12-15,-1-5-12 0,2-4-73 16,4-1-489-16,3-2-1067 0,-4 0 242 15</inkml:trace>
  <inkml:trace contextRef="#ctx0" brushRef="#br0" timeOffset="5493.4177">32492 7156 1807 0,'0'0'512'15,"0"0"-512"-15,0 0-100 0,0 0 100 16,0 0 169-16,0 0-113 0,0 0-31 16,0 0-19-16,0 0-6 0,117 101-31 15,-108-80 31-15,-1 7 31 0,-8-9-25 16,0 6-6-16,0-4 44 0,-4-3-26 0,-5-1 6 15,-2-6-18-15,3-1 122 0,2-5 42 16,-1-2-65-16,5-2 30 0,0-1 65 16,2 0 44-16,0 0 30 0,0 0 77 15,0 0-44-15,0-4-65 0,0 1-30 16,6-6-12-16,9-13-200 0,9-6-40 16,4-7-235-16,1-1 256 0,-4 7 3 15,-5 8-96-15,-8 6-22 0,-1 1 50 0,-1 4-13 16,-1-3 97-16,-2 6 27 0,-5 1 27 15,-2 4-54-15,0 2-27 0,0 0-90 16,0 0-94-16,0 0-104 0,0 6 10 16,-2 1 86-16,-5 8 142 0,0-1 77 15,1 5 5-15,2 1-3 0,0-1 21 16,4-1-21-16,0 2-4 0,0-3 4 16,0-2 48-16,6-1 7 0,4 1 16 15,4 0-22-15,-2-4 25 0,6 2 59 0,0-2-135 16,1-4-70-16,3-3-702 0,-8 0-724 15,6-4 195-15</inkml:trace>
  <inkml:trace contextRef="#ctx0" brushRef="#br0" timeOffset="5711.2123">33325 7013 2916 0,'0'0'99'0,"0"0"25"0,144 81-124 16,-74-37 360-16,-7 2-47 0,-13 0-48 16,-12 0-135-16,-11 2-25 0,-10-2-105 15,-8 4-36-15,-9 3 36 0,-13 4 0 16,-19 6 0-16,-19 1 0 0,-15 4 0 16,-12-7-328-16,-9-14-375 0,-2-12-752 0,25-18-181 15</inkml:trace>
  <inkml:trace contextRef="#ctx0" brushRef="#br0" timeOffset="8082.8565">18659 9094 387 0,'0'0'494'0,"0"0"-213"0,0 0-104 16,0 0-22-16,0 0 0 0,0 0 7 15,0 0-3-15,0 0 0 0,0 0-8 16,2 0-33-16,-2 0-6 0,0 0-8 0,0 0-19 15,0 0-43-15,0 0-42 0,0 0-4 16,0 0-26-16,0 0-6 0,0 0 30 16,0 0-25-16,2 0-5 0,-2 0 32 15,2 0-21-15,-2 0 25 0,0 0 2 16,0 0 3-16,0 0 25 0,0 0 6 16,0 0 7-16,0 0 5 0,0-1-5 15,0 1-1-15,0 0-5 0,0 0-2 16,0 0 6-16,0 0 6 0,0 0-12 15,0 0-29-15,0 0-2 0,0 0-4 16,0 0-2-16,0 0-21 0,0 0-1 0,0 0-5 16,0 0-6-16,0 0-6 0,0 0-2 15,0 0 13-15,0 0-12 0,0 0 5 16,0 0-24-16,0 0-42 0,0 0-139 16,0 0-407-16,0 0-205 0,-2 0 163 15,4 0 574-15</inkml:trace>
  <inkml:trace contextRef="#ctx0" brushRef="#br0" timeOffset="33999.5675">26679 3546 128 0,'0'0'217'0,"0"-3"40"0,0 2 20 15,0 1-68-15,0 0-26 0,0 0 6 16,0-2-8-16,0 2-181 0,0 0 26 16,0 0 97-16,0 0-117 0,0 0-6 0,0 0-84 15,0 0 0-15,0 0-7 0,0 0 33 16,0 0 58-16,0 0 5 0,0 0 27 15,0 0 13-15,0 0-6 0,0 0 0 16,0 0 12-16,0 0 53 0,0 0 49 16,0 0 6-16,0 0-21 0,0 0-25 15,0 0-14-15,0 0 6 0,0 0 17 16,0 0-7-16,0 0-13 0,0 0-32 16,0 0-17-16,0 0 6 0,0 0 17 15,0 0 15-15,5 0-35 0,-1 0-5 0,-2 0-13 16,-2 0-38-16,2 0-28 0,2 0-1 15,-1 0 1-15,3-2-23 0,0 1 6 16,2-2 41-16,4 1-18 0,0 2 20 16,-2-3-2-16,6 1-19 0,-4 2 0 15,3 0 21-15,4-2-33 0,-2 2 13 16,3-2 22-16,0 0 6 0,2 2-6 0,-1-1 0 16,4 1 39-16,-1 0-35 0,-1-3 37 15,3 3-41-15,-3-1 0 0,0 1 0 16,-4 0 0-16,5 0-4 0,-6 0-2 15,4 0-17-15,4 0 23 0,3 0-30 16,1 0 30-16,-4 0 22 0,-3 4-22 16,-6-4-23-16,6 0 23 0,1 1 21 15,1-1 1-15,-2 2-22 0,3 0-6 0,-3 0 6 16,1-2-30-16,-1 0 30 16,-4 2 0-16,3-2-2 0,-6 3 2 0,3-3 2 15,1 0 18-15,-4 0-18 0,6 0-4 16,-4 0 4-16,4 0 17 0,-1 0-15 15,1 0 19-15,-4 0-23 0,4 0 29 16,-4 0 5-16,4 0-34 0,-3 0 0 16,3 0 0-16,-4 0 9 0,4 0-7 15,-6-3-4-15,6 1 4 0,-3 2-2 16,2-4 2-16,-2 2-2 0,5 1-27 0,-2-2 27 16,-2 2 0-16,2-2-1 0,-1 3-5 15,-2 0 2-15,0 0-18 0,-2 0 22 16,0 0 0-16,-3 0 0 0,2 0 0 15,-6 0-4-15,3 0-25 0,-5 0 29 16,3 0 4-16,-2-1-2 0,-1 1 26 16,0 0 23-16,4-2-28 0,-4 0-19 15,2 2-1-15,1-3 3 0,-2 3 0 0,1 0-5 16,1-3-1-16,-3 3-5 0,3-2-22 16,-3 2 26-16,-1 0-3 0,-1 0-2 15,-4 0-14-15,2 0 20 0,-4-2 22 16,2 2-16-16,-2 0-1 0,0 0 24 15,0 0 4-15,0 0 13 0,0 0 4 16,0 0-5-16,0 0 9 0,0 0 5 16,0 0 6-16,0 0 21 0,0-2 17 0,0 2 14 15,0 0 34-15,0-1-31 16,0 1-24-16,0 0-11 0,0-3-1 16,0 3-5-16,0-1 5 0,0-2 0 0,0 2-57 15,0-5 20-15,0 0-47 16,0 2 54-16,0-1 30 0,2-2-66 0,-2-3-18 15,0 0 0-15,2-2 4 16,-2 3-4-16,0-4 43 0,5-1-65 0,0-1 22 16,-1-2-82-16,0 0 29 0,0 1 53 15,0-1 0-15,-2 0-12 0,2 0 9 16,0 1-44-16,1 1 47 0,0-2 54 16,-1 0-54-16,0-1-59 0,-2 3 56 0,0-3-32 15,0 1 35-15,0 0-15 0,0 1-44 16,0-2 56-16,-2-3-84 0,3 1 85 15,-3 2 2-15,2-2-1 0,-2-3-8 16,0 5-49-16,0-2 41 0,2 1 0 16,-2 3 17-16,0-3 0 0,0-1-57 15,0 2-24-15,0 1-4 0,0-1 85 16,0 3 0-16,0-5-5 0,2 3-82 0,-2 0 84 16,0 0 6-16,0 2-1 0,0-1 83 15,0-2-85-15,0 0-27 0,0-2-17 16,0 0 44-16,0 3 24 0,0-2 50 15,0 0 7-15,0-1-81 0,0 6-61 16,0-6 61-16,-2 4 45 0,0 1 45 16,0 0-90-16,2 0-75 0,-3 2 75 15,3 0 72-15,-2-1-42 0,2 0-30 0,0 3 0 16,0-3 4-16,0 1-4 0,0 0-45 16,0 0 26-16,0 1 16 0,0 0 6 15,0-2 54-15,0 6-57 0,2-1 0 16,1-2-18-16,-3 0 18 0,2 4-23 15,-2-6 23-15,2 2 32 0,-2 2-29 16,0-1-3-16,0 0-54 0,0 2 54 0,0 1 45 16,0 0-44-16,0 1 13 0,0-2-14 15,0 1-2-15,0-4 2 16,0 4 0-16,0-3-58 0,0 1 49 0,0 0 9 16,0-2 3-16,0-1-3 0,0 2 1 15,0 3-1-15,0-5 18 0,-2 5-13 16,2 0-5-16,-2-3 53 0,2 0-36 15,-3 2-17-15,3 1-30 0,0 1 30 16,-2-2 22-16,2 3 91 0,0 0-113 16,-2 3-9-16,2 0 9 0,0 2 14 15,0-3-14-15,0 3-3 0,0-2-26 0,0 2 8 16,0 0 4-16,0 0-3 16,0 0-1-16,0 0 0 0,0 0-11 0,0 0-4 15,0 0-4-15,0 0-1 0,0 0-4 16,0 0-15-16,0 0-12 0,0 0-9 15,0 0-2-15,0 0-19 0,0 0-47 16,0 0-23-16,0 0 29 0,0 0 36 0,0 0 39 16,0 0 46-16,0 0 20 0,0 0-2 15,0 0 0-15,0 0-30 0,0 0 28 16,0 0 2-16,0 0 4 0,0 0 0 16,0 0 35-16,0 0 16 0,0 0 16 15,0 0 24-15,0 0 3 0,0 0-88 16,0-4-6-16,0 2 0 0,-2-2-33 15,2 2 33-15,0 1 49 0,-2 1 48 16,2-4-33-16,0 4-60 0,0-2-4 16,0 0-33-16,0 0-4 0,0 1 33 15,0-2 4-15,0 3 0 0,0 0 27 0,0-4 5 16,0 3-32-16,0-1-28 0,-2 0-21 16,2-1 49-16,0 1 59 0,0 2-10 15,0-3-49-15,0 1 0 0,0 0-61 16,0-2 7-16,0 4 54 0,0-1 59 15,0 1-41-15,0-3-18 0,0 3-32 16,0-1 30-16,0 1-1 0,0-2-19 0,0 0-48 16,2 2 65-16,0-2-77 15,0 0 80-15,-2 2-4 0,2 0-16 0,0-2-1 16,1 2-5-16,1 0 0 0,0-3 7 16,5 0 19-16,1 2-52 0,1-2 54 15,-3 2-28-15,3 1 39 0,0-2-45 16,-1 0 68-16,3-1-14 0,2 3-18 0,-1-2-4 15,0 2-24-15,-2 0-19 16,1 0 43-16,-3 0 2 0,6 0 0 0,-4 0 2 16,2 0 0-16,4 0-4 0,-3 0 2 15,2 0-58-15,-2 0 58 0,-1 0-24 16,6 0 24-16,-6 0-5 0,4 2 3 16,-2-2 2-16,2 3-30 0,1-1 28 15,-3 0 2-15,4-1 18 0,-4 2-18 16,4-2-22-16,1-1 22 0,-2 3 4 15,0 0 55-15,0-3-59 0,0 2-21 0,1 0 21 16,-4 0 29-16,4-2-17 0,-1 0-12 16,0 0-4-16,0 0-28 0,-2 0 32 15,2 0 34-15,-2 0-32 0,0 0-4 16,-2 0-69-16,0 0 34 0,0 0 37 16,-1-2 2-16,2 2 4 0,-2-2-6 15,1 2-41-15,0 0 41 0,2 0-2 16,-2 0 0-16,0 0 0 0,1 0 4 15,0 0 45-15,2 0-43 0,0 0-4 16,0 0-4-16,0 0 4 0,-1 0-2 16,-3 0 0-16,2 0-16 0,0 0 18 0,0 0 2 15,0 0 33-15,-1 0 24 0,0 0-57 16,-2-2 16-16,1 2-18 0,2-2 0 16,-2 1 0-16,-2-2 23 0,4 2-23 15,-2 1-17-15,4-3 17 0,-4 2-41 16,3 1 35-16,-1-2-18 0,0 2 24 15,0 0 0-15,-2 0 35 0,-2-2-33 16,4-1 22-16,-4 3-7 0,3 0-13 0,-2 0-4 16,2 0 20-16,-3 0-17 0,6-2-6 15,-2-1 8-15,2 1-10 0,-2 0-7 16,-3 2 12-16,2-1 2 0,-4-2-2 16,-1 2 6-16,1-2-6 0,2 2 34 15,-3-1-34-15,1 0-6 0,0 2 2 16,1-2 3-16,1 0-38 0,0 0 39 0,0 1 6 15,-1 1 17-15,1-5-23 16,0 4-17-16,-1 1 17 0,2-4 27 0,-4 2-27 16,-2 2-35-16,1-2 12 0,-3 2 23 15,1 0 0-15,-1 0-6 0,-2 0 2 16,3 0-2-16,-3 0-17 0,0 0-24 16,0 0 35-16,2 0-12 0,-1 0 13 15,2 0-42-15,-3 0 29 0,0 0 20 16,0 4-60-16,-2 0-39 0,-2 2-191 15,0-3-330-15,0 3-43 0,0-3-155 0</inkml:trace>
  <inkml:trace contextRef="#ctx0" brushRef="#br0" timeOffset="36355.7659">26543 2641 97 0,'0'0'112'0,"0"0"-13"15,0 0-20-15,0 0 46 0,0 0 145 16,0 0-145-16,0 0 39 0,32-10-73 16,-27 10-12-16,-1-2 116 0,0 2-53 15,0-2-96-15,0 2-21 0,0 0-18 16,6 0-5-16,-2 0 63 0,0 0-7 16,2-2-35-16,2 2-23 0,0 0 0 15,-1 0 45-15,4 0-39 0,0 0-12 0,-1 0-7 16,4 0-12-16,0 0 31 0,2 0-6 15,-1 0 47-15,2 0-45 0,-2 0-2 16,3 0 4-16,-4 0 66 0,2-2-65 16,-2 2-5-16,2-2 50 0,-3 2-50 15,2 0 7-15,-2 0 20 0,-1 0-27 16,4 0 0-16,-1 0 0 0,2 0 0 16,-2 0 0-16,5 0 26 0,-4 0-24 0,6 0 4 15,0 0 121-15,-3 0-77 16,3 0 75-16,-2 0-121 0,-2 0-2 0,2 0 46 15,-1 0-42-15,1 0-2 0,-4 0 0 16,4 0-4-16,-5 0 27 0,0 0-27 16,-2 0-2-16,2 0 2 0,-2 0 0 15,1 0 0-15,-2 0-20 0,0 0 15 16,0 0 10-16,-1 0-10 0,2 0 10 0,-2 0-5 16,-1 0 2-16,4 0-2 0,-2 0 2 15,2 2 0-15,1-2-4 0,-2 0-29 16,0 2 26-16,-1 0-22 0,2 0 25 15,-2 0-29-15,2-1 31 0,-2 1 6 16,4 0-6-16,-1 0 7 0,0 1-1 16,0-1-6-16,3-1-2 0,-4 1 2 0,2 0 18 15,-1-2-15-15,2 3-3 16,-2-3 22-16,1 3-22 0,0-3-4 0,0 0 4 16,1 0 2-16,-2 2 23 0,0-2-25 15,0 0-25-15,2 0 25 16,1 0 48-16,-4 0-48 0,4 0 0 0,-1 0 0 15,-1 0-48-15,-4 0 48 0,1 0 7 16,2 0-1-16,-2 0-4 0,0 0-2 16,0 0-2-16,-2 0 2 0,0 0 2 15,-3 0 0-15,2 0 42 0,-2 0-15 16,-1 0-27-16,-1 0-2 0,5 0 0 0,-2-2-4 16,1 2-28-16,2 0 32 15,-2 0-6-15,4 0-19 0,-4 0 25 0,1 0 0 16,0 0 2-16,0 0-2 0,-3 0-31 15,4 0 25-15,-4 0 6 0,4 0 0 16,-2 0 2-16,1 0-2 0,0 0 0 16,0 0 31-16,-1 0-31 0,4 0-4 15,-4 2 4-15,4-2 0 0,-4 2 2 16,3-2-2-16,0 2 0 0,0 0-4 0,0-2 4 16,0 1 0-16,-3-1-25 0,2 2-8 15,-2 0 33-15,4-2 18 0,-4 2-18 16,1 0 0-16,-2 0-4 0,2 0 23 15,-1-2-23-15,4 2 4 0,-2-2 0 16,2 1 0-16,-1 1 6 0,2-2-6 16,0 0 2-16,3 0-6 0,-4 2 4 15,2-2-54-15,-2 2 54 0,-3 0 0 0,5 1-25 16,-6-3 25-16,4 0 4 0,-2 0 0 16,2 0 1-16,0 0 1 0,4 0 25 15,1 3-27-15,5-3 52 0,6 0-25 16,6 0-6-16,3 0 25 0,-5 0 59 15,0 0 25-15,-7-3-26 0,-3 3-67 16,-4 0 12-16,-8 0 18 0,0 0-71 16,2 0 4-16,1 0-6 0,3 0 2 0,0 0-30 15,-2 0 28-15,2 0 2 16,-1 0-2-16,0 0-121 0,2 0 94 0,-1 0 27 16,-2 3 2-16,2-1-2 0,-1-2 0 15,3 2-35-15,-4-1 37 0,4-1-103 16,2 2 103-16,-3 1 18 0,3-3-18 15,-6 2-20-15,6-2 20 0,-4 1-6 16,-2 1 6-16,0-2-4 0,-1 0 10 16,0 0 12-16,2 2-16 0,1-2-2 0,3 0-6 15,3 0-69-15,6 2 71 16,6-2 2-16,-6 2-150 0,-5-2 114 0,-7 2 38 16,-6-2-4-16,4 0 4 0,1 2-2 15,5-2-2-15,-5 4-2 0,0-4 6 16,-4 2 0-16,2-1-19 0,-4 1 19 15,2 0-25-15,0-2 25 0,0 2 25 16,4 0-25-16,-1 1-2 0,2-3-36 16,0 0 34-16,-1 3-8 0,0-2 12 15,2 2 0-15,1-3 4 0,0 0-2 0,1 1 27 16,0-1-27-16,-2 0 40 0,-1 0-40 16,-3 0-2-16,0 2-2 0,-4 1-2 15,-4-3-36-15,-1 2-3 0,-6 0 18 16,-1 1-836-16,-3-1-227 0</inkml:trace>
  <inkml:trace contextRef="#ctx0" brushRef="#br0" timeOffset="52213.0413">17697 12501 271 0,'0'0'309'0,"0"0"-13"0,0 0-47 0,0 0 64 15,0 0-48-15,0 0-130 0,0 0-39 16,0 0 6-16,17-11-7 0,-15 10-19 16,0-1-20-16,-2 2 56 0,2 0 93 15,1-2-11-15,-3 2-39 0,0 0-73 16,0 0-52-16,0 0-7 0,0 0 13 16,0 0-1-16,0 0-12 0,0 0-19 15,0 0-4-15,0 0-4 0,0 0-2 16,0 0-17-16,0 0-1 0,0 0 1 15,0 0 19-15,0 0 4 0,0 0 6 0,0 0 29 16,0 0 6-16,0 0 5 16,0 0 16-16,0 0 11 0,0 0-5 0,0 0-23 15,0 0-23-15,0 0-22 0,0 0-2 16,0 0-26-16,0 0 6 0,0 0-1 16,-3 0 1-16,3 0-1 0,0 0 18 15,-2 0-1-15,2 0 4 0,0 0 0 0,0 2 0 16,0-2 2-16,0 0 0 15,0 0 0-15,0 0 4 0,0 0 19 0,0 0-22 16,0 0-1-16,0 0-1 0,0 0-22 16,0 0-5-16,-2 0-6 0,2 0 0 15,-2 2-34-15,-1-2-90 0,1 1-37 16,0 1-5-16,0 0-34 0,2-2-163 16,-2 2-155-16,2-2-142 0,0 2 187 15,-2-2 265-15</inkml:trace>
  <inkml:trace contextRef="#ctx0" brushRef="#br0" timeOffset="83846.5054">32220 16906 418 0,'0'0'722'0,"0"0"-111"15,0 0-178-15,0 0-140 0,0 0-37 16,0 0-207-16,0 0 386 0,0-2-101 15,0 2-59-15,0 0-35 0,0 0-86 16,0 0-73-16,0 0-22 0,0 0-23 0,0 0-14 16,0 0-17-16,0 0-5 0,0 0-3 15,0 0-33-15,0 0 4 0,0 0 1 16,0 0-5-16,0-2 0 0,0 2-1 16,0 0-50-16,0 0-221 0,0 0-115 15,-4 0-126-15,-4 0-460 0,-1 0-275 16,30 2 732-16</inkml:trace>
  <inkml:trace contextRef="#ctx0" brushRef="#br0" timeOffset="85925.9376">17143 12426 24 0,'0'0'0'15,"0"0"-24"-15,0 0 24 0,0 0 0 16,0 0 64-16,0 0 48 0,0 0 152 16,0 0 19-16,0 0-66 0,0 0-47 0,0 0-13 15,0 0-20-15,0 0 83 16,0 0 196-16,0 0-14 0,0 0-169 0,0 0-124 15,-2 0-60-15,2 0-49 0,-2 0 0 16,0 0-61-16,2 0-24 0,0 0-12 16,0 0-163-16,0 0-119 0,0 0-129 15,0 0-94-15,0 0 36 0,0 0 291 16</inkml:trace>
  <inkml:trace contextRef="#ctx0" brushRef="#br0" timeOffset="95336.7136">24499 12726 101 0,'0'0'1137'0,"0"0"-637"0,0 0-423 16,0 0-77-16,0 0-43 0,0 0 43 16,0 0 109-16,0 0 75 0,0 0-19 15,0 0-59-15,0 0-38 0,0 0-36 16,0 0 11-16,0 0 13 0,0 0 29 15,0 0 12-15,0 0 6 0,0 0-2 0,0 0 23 16,0 0-19-16,0 0-25 0,0 0-23 16,0 0-29-16,2 0-26 0,-2 0-2 15,0 0-6-15,0 0 0 0,0 0 1 16,0 0-1-16,0 0-16 0,0 0 18 16,0 0 0-16,0 0-19 0,0 0 20 15,0 0 1-15,0 0 0 0,0 0-2 16,0 0-1-16,0 0-1 0,0 0 0 0,0 0 6 15,0 0 0-15,0 0 23 0,0 0 5 16,0 0 17-16,0 0 23 0,0 0-6 16,0 0-2-16,0 0-6 0,0 0-6 15,0 0-10-15,0 0-16 0,0 0-17 16,0 0 17-16,0 0-22 0,0 0 0 16,0 0-4-16,0 0-18 0,0 0 17 15,0 0 0-15,0 0-1 0,0 0-15 16,0 0 21-16,0 0 0 0,0 0 0 15,0 0-4-15,0 0-82 0,0 0 21 0,0 0 62 16,-2 0 1-16,2 0 2 0,0 0-51 16,0 0 6-16,0 0 23 0,0 0-12 15,0 0-45-15,0 0-53 0,0 0-21 16,0 0-20-16,0 0-34 0,0 0-122 16,0 0-77-16,0 0-150 0,0 0-238 15,0 3 310-15,0-6 484 0</inkml:trace>
  <inkml:trace contextRef="#ctx0" brushRef="#br0" timeOffset="130562.1475">21677 13205 2199 0,'0'0'476'0,"0"0"-194"0,0 0-206 16,0 0-43-16,0 0-33 0,0 0 0 15,0 0 6-15,0 0 29 0,0-8 6 16,0 8-19-16,0 0-22 0,0 0-35 16,0 0-30-16,0 0-11 0,0 0-30 0,0 0-39 15,0 0-86-15,0 2-169 0,0 2-203 16,0 1-385-16,0 1 467 0,0-15 521 0</inkml:trace>
  <inkml:trace contextRef="#ctx0" brushRef="#br0" timeOffset="164224.971">13039 16950 119 0,'0'-4'934'0,"0"-1"-400"15,0 1-469-15,0-2-14 0,-5-1 193 16,5 2-72-16,-2 1 172 0,0 1-149 16,2-1-55-16,-2 0-136 0,2-2 33 15,0 5 16-15,0-5 6 0,0 3-36 16,0-2 30-16,0 1 76 0,0 0-106 15,0 0-23-15,0 2 0 0,0-1 12 16,0 1 33-16,0 2-26 0,0 0-19 0,0 0-2 16,-2 0 2-16,2 0 3 0,0 0 20 15,0 0-17-15,-2 0 16 0,0 0-16 16,2 0-6-16,-2 0-30 0,2 0-27 16,0 0-40-16,0 0-50 0,0 5-31 15,0 4 20-15,0-1 65 0,0 4 93 16,0 2 122-16,0 3-86 0,0 0-30 15,4 2-4-15,0 1 41 0,2-6-7 16,4 3-36-16,-4 0 4 0,2-2-6 16,3-2 2-16,-1-2-4 0,3 3 4 0,0-3 4 15,4-3 2-15,-2 1 18 0,1-1 54 16,2-3-39-16,-4 1-37 0,6-2 25 16,-6-1 26-16,3-3 18 0,1 3-66 15,-4-3 37-15,2 0-42 0,-4 0-18 16,0 0 18-16,-1 0 29 0,0 0 17 15,-1-3-44-15,1 3 48 0,2-7 13 16,0-1-58-16,-3 3 18 0,6-3 11 16,-2 1-29-16,3-1 18 0,2-3-23 0,-2 4-2 15,4-6-4-15,-2 4-33 0,5 0 35 16,-3-1-2-16,2 3-16 0,3-2 16 16,-3 2-45-16,5-1 12 0,-7 3 33 15,2 1-39-15,1 1 22 0,-7 2 17 16,-1 1 6-16,0 0-4 0,-6 0-19 15,0 0-6-15,2 1 17 0,-4 3 12 16,0 1 0-16,1 0 41 0,-1-3 19 16,3 3-56-16,-3-1 31 0,1 2-12 0,-1-1 11 15,3-3 11-15,2 3-11 0,-1-5 34 16,6 2-19-16,-2-2 16 0,6 0-6 16,-1 0-27-16,0 0 6 0,-2 0-4 15,5 0-30-15,-6 0 14 0,4-2-13 0,-3-3 0 16,2-2 41-16,-2 1-20 15,1-1 14-15,-4-1 11 0,4 1-47 0,-4-4-4 16,3 2 34-16,1 1-34 0,-2 1-51 16,2 3-10-16,1 3-47 0,5-1 70 15,10 2-26-15,8 0 42 0,7 2 22 16,1 3 75-16,-2-1 82 0,-5-1-81 16,1 4-25-16,-3-6 7 0,-3 3-58 15,0-4-3-15,-4 0 3 0,1 0 19 16,-7-5 15-16,-8-2-5 0,-4 4 4 0,-4-3 10 15,4 1-4-15,-3-5 3 16,3 1 12-16,-2-4 27 0,-8 4-32 0,0-2 32 16,-4 0-22-16,2-1 4 0,-4 0 17 15,0-1-53-15,0 0-27 0,-2-5 2 16,2 5-2-16,0-2-40 0,0 2-17 16,0 1-1-16,0 5 37 0,0 1-50 15,0 4-302-15,-2 2-291 0,2 0-386 16,-2 0-1042-16</inkml:trace>
  <inkml:trace contextRef="#ctx0" brushRef="#br0" timeOffset="165204.9497">13219 17605 242 0,'0'0'422'0,"0"0"37"16,0 0 119-16,0 0-271 0,0 0-10 16,0 0-43-16,0 0-59 0,0 0-80 15,0 0 8-15,-8-51-53 0,6 47 18 16,2 2 32-16,-2 0-75 0,2-3-45 16,0 5 0-16,-2 0 0 0,2 0 45 15,0 0 34-15,0 0-30 0,0 0-49 16,0 0-30-16,0 0-44 0,0 0-50 15,0 0-48-15,0 7 142 0,0 4 30 0,4 7 163 16,4 12 57-16,3 11-74 0,4 5 71 16,0 2-59-16,-1-2-80 0,4-5 9 15,-4-7-58-15,-1-10-29 0,-2-4-29 16,-3-8 29-16,-1 0 0 0,-1-3 1 16,2-1 1-16,1-1 0 0,-2-5-2 15,-5-2 33-15,0 0 34 0,0 0 23 16,0 0 54-16,0 0 220 0,2-9-113 15,4-6-122-15,2-2-105 0,0-4-11 16,-2-5-6-16,3-9 6 0,4-2-13 0,-3-9 0 16,1 3-37-16,0 7-22 0,-2 8-181 15,-7 6 3-15,2 9-117 0,-2-1-50 16,0 1-198-16,3 1 30 0,-4 3-78 16,-1 6 28-16,-2 3-196 0,0 0 146 15</inkml:trace>
  <inkml:trace contextRef="#ctx0" brushRef="#br0" timeOffset="166439.4297">13464 18091 363 0,'0'0'513'16,"0"0"-74"-16,0 0 53 0,0 0-136 16,0 0-50-16,0 0-25 0,0 0-119 15,0 0-39-15,0 0 0 0,0 0-26 16,-9-18-30-16,9 18-38 0,0 0-7 0,0 0 1 16,0 0-23-16,0 0-2 0,0 0-43 15,0 0-17-15,0 0 16 0,0 5 46 16,0 0 83-16,0-2-15 0,0 5-29 15,0 2 6-15,0-2 9 0,0 1 10 16,0-1-64-16,0 0 4 0,0-5 12 16,0 1-16-16,0-1-2 0,0-2 2 15,0 1 38-15,0-2-11 0,0 0-6 16,0 0 12-16,0 0 13 0,0 0 5 16,0 0-5-16,0 0-11 0,0 0-14 0,2 0-21 15,-2 0-2-15,0 0-34 0,0 0-5 16,0 0-10-16,2 0-5 0,0 0-18 15,3-3-56-15,-1-4-80 0,0 1 57 16,5 1 101-16,-3 0 48 0,1-2-31 16,-1 2 29-16,2 3-23 0,0-2-12 15,2 2 35-15,-4 0 0 0,0 2 6 0,2 0 4 16,-1 0 19-16,4 2 24 0,-5 6 58 16,2-1 53-16,1 5 10 0,-3-4-23 15,3 3-70-15,-3-2 33 0,1-1-47 16,-5-1-59-16,2-1 39 0,-2-1-36 15,0-5-5-15,0 5 30 0,-2-5-4 16,2 0 22-16,-2 0 19 0,0 0 34 16,0 0-6-16,2 0-14 0,-2 0-1 15,2-5-4-15,0 0-16 0,5-2-60 16,-2-3-2-16,1 1 1 0,-2 2-40 0,0-1 40 16,-2 3-53-16,2 3-19 0,-2 1-13 15,0 1-4-15,1 0 20 0,1 0-2 16,1 0-43-16,1 1 75 0,0 6-32 15,2-2 47-15,1 1 6 0,0 2 19 16,1-1 25-16,-3 1-23 0,1-1 2 16,-2 0 26-16,3 1-30 0,-2 1-5 15,-1-6-368-15,-2 3-79 0,0-3-130 16,0 0-409-16,-2-3-64 0</inkml:trace>
  <inkml:trace contextRef="#ctx0" brushRef="#br0" timeOffset="167131.7335">13973 17569 130 0,'0'0'593'0,"0"0"-62"16,0 0-64-16,0 0 42 0,0 0-155 15,0 0-52-15,0 0-79 0,0 0-79 16,0 0-99-16,0 0 6 0,-36-45 67 15,34 45-64-15,0 0-54 0,0 7-54 16,-2 6-64-16,-6 10 118 0,2 12 139 16,2 4-26-16,0 4 6 0,4 0-32 15,2-4 46-15,0-5-68 0,0-3-42 0,4-6-23 16,0-7-5-16,2-5 2 0,-2-2-1 16,0 2-20-16,8 0 24 0,-4 1 23 15,2-4-20-15,3 1 2 0,2-2 24 16,0-3-29-16,5-3-160 0,-2-3-208 15,6 0-137-15,1 0-180 0,1-9 102 16,-5 0-618-16</inkml:trace>
  <inkml:trace contextRef="#ctx0" brushRef="#br0" timeOffset="167372.8282">14385 17616 420 0,'0'0'2164'0,"0"0"-1976"0,0 0-188 0,0 0 0 16,0 0 104-16,0 0 55 15,-70 100-65-15,57-79 9 0,3-2-58 0,-4 3-39 16,4-2 22-16,0-3-22 0,1 0 16 16,-2-1 12-16,3-6 0 0,-1 1-28 15,3-3 22-15,-2-3-28 0,-3-1-336 16,2 0-50-16,-1-4-348 0,-2 0-348 15,0 0 324-15</inkml:trace>
  <inkml:trace contextRef="#ctx0" brushRef="#br0" timeOffset="167579.1321">14096 17722 600 0,'0'0'1449'15,"0"0"-955"-15,0 0-464 0,0 0 309 16,0 0 43-16,0 0-164 0,0 0 43 15,0 0-52-15,0 0-26 0,119 59-53 16,-96-47-62-16,1-1-19 0,0 0-49 0,-2 1-1 16,2 0-22-16,-3-1 23 15,5 0 36-15,-3 1-31 0,-2 0 44 0,3-3-49 16,-8 1-97-16,4-3-302 0,-3-2-131 16,-5 1-160-16,2-6-621 0,-8 0-1 15</inkml:trace>
  <inkml:trace contextRef="#ctx0" brushRef="#br0" timeOffset="167855.2328">14629 17469 773 0,'0'0'2190'0,"0"0"-1782"15,0 0-351-15,0 0 68 0,0 0 160 0,0 0 55 16,136 46-184-16,-97-15-22 0,-10 1-42 16,-4 1-4-16,-8 0 3 0,-1 2-56 15,-10 2 24-15,-4 1-21 0,-2 1 35 16,-4 0-44-16,-14 3-1 0,-1 3-28 16,-8 2-7-16,-5 1 4 0,0-2-117 15,0-4-82-15,-2-4-137 0,0-8-235 16,-2-6-380-16,11-11-1492 0</inkml:trace>
  <inkml:trace contextRef="#ctx0" brushRef="#br0" timeOffset="180244.4132">16234 17019 457 0,'-2'-3'585'0,"-4"0"-323"0,1 1-223 15,1-2 65-15,-2 2-1 0,2 1-64 0,0-1 270 16,-1-1-150-16,0 3-159 0,3 0 6 15,0 0 127-15,2 0 67 0,0 0-27 16,0 0-45-16,0 0-49 0,-2 0-53 16,0 3-22-16,-2 4 47 0,2 3 60 15,-2 2-69-15,2 2 8 0,2 2-50 16,0 2 0-16,0-3 6 0,4 3-4 16,8 2 0-16,10 2 4 0,10 3 35 15,10 4 57-15,9-3-30 0,2-2-12 16,1-8 35-16,-4-3-86 0,1-6 39 0,4 1-44 15,-1-5 43-15,-4 1-19 0,1 0-21 16,-1-4 26-16,-6 0-7 0,-4 0-19 16,-3 0-1-16,-6-2 20 0,1-4-22 15,-4 0 5-15,-10-1-2 0,0 2 24 16,-4-2 22-16,4 0-17 0,0-1-12 16,4 1 16-16,-3-3-33 0,2 3 89 15,-2-2 67-15,3 4-77 0,-4-1-77 0,2 2 14 16,-1 0 0-16,-3 3-22 0,4 1 3 15,-6 0-48-15,2 1-5 0,-4 5 19 16,1-1 30-16,0 3 4 0,-3 1 35 16,1-4-35-16,-1 3 0 0,1-3 0 15,0 3 38-15,-5-2-17 0,4-1-21 16,0 2-5-16,-2-2 5 0,0-1 3 0,-2 1 21 16,5 0 18-16,0-2-40 0,-1 1 15 15,1 0 11-15,2 0-25 0,2-4 42 16,-1 1-27-16,4-1 9 0,0 0-27 15,4 0 54-15,-1 0-54 0,5-4 0 16,0-1 35-16,-2-2-35 0,2-2-117 16,-3 1 63-16,1 6-17 0,-6-5-10 15,2 7 57-15,-3 0 22 0,2 0-51 16,-2 0-1-16,6 0-7 0,2 9 40 16,1-2 21-16,4 1 21 0,2 1 15 0,-1-1-11 15,10-1 39-15,4 0-16 0,-3-4 43 16,-3-3-15-16,-6 0 50 0,3-8-77 15,-2-1 46-15,0 1-45 0,-8-4 9 16,-7 5-13-16,-7 2 4 0,2-2-15 16,-2 0 12-16,0-1 11 0,2 1-31 15,-6-3-6-15,-4 3 37 0,0-2 13 16,0-2-28-16,-1 2-41 0,-1 1 41 16,-2-3-16-16,0-1-27 0,0 2-53 0,0-1-28 15,0 2 27-15,-2-2-113 0,-3 4-4 16,-1 4-240-16,-2 0-317 0,-2 3-549 15,-2 0-316-15</inkml:trace>
  <inkml:trace contextRef="#ctx0" brushRef="#br0" timeOffset="180898.5106">16433 18204 117 0,'0'0'533'0,"0"0"-21"0,0 0 111 15,0 0-147-15,0 0-93 0,0 0-53 16,0 0-29-16,0 0-88 0,0 0-35 15,0 0 35-15,0-12-68 0,0 7-87 16,0 3 28-16,0 2 26 0,0-3-4 16,0 1-7-16,0 0-34 0,0 2-4 0,0 0-5 15,0 0-7-15,0 0-5 16,0 0-18-16,0 0-13 0,2-1-12 0,3 1-3 16,4-3 0-16,3 2 15 0,10-3 5 15,11 0 10-15,15 0-30 0,2 2 0 16,1 1-3-16,-4 1-26 0,-7 0 27 15,-2 0 2-15,0 0-66 0,-4 0-248 16,-4 1-249-16,-11-1-208 0,-5 0-648 16,-8 0-132-16</inkml:trace>
  <inkml:trace contextRef="#ctx0" brushRef="#br0" timeOffset="181267.6023">17117 18047 727 0,'0'0'1158'16,"0"0"-659"-16,0 0-253 0,0 0-15 0,0 0-96 16,0 0-47-16,40 103 34 0,-33-88-4 15,-2-2-16-15,-1 1-25 0,-2-2 20 16,0-3-54-16,0 0-42 0,-2 0 43 15,0-9 4-15,0 2 8 0,0-2 56 16,0 0 56-16,0 0 245 0,0 0-147 16,-4 0-102-16,-2-7-110 0,-6-3-12 15,4-2-41-15,2-7 0 0,2 3 28 0,2-3-11 16,-1-4-16-16,3 2-4 0,0-2 1 16,3-2-33-16,5 0 32 15,2 0-25-15,6 3-23 0,0 1-11 0,10-4-24 16,6 0 8-16,3 2-120 0,-1 1-77 15,-6 10-25-15,-8 4-103 0,-6 2 34 16,-1 2-246-16,6 1-411 0,-6-3-220 16</inkml:trace>
  <inkml:trace contextRef="#ctx0" brushRef="#br0" timeOffset="181925.9103">17351 18262 66 0,'0'0'2164'0,"0"0"-1695"15,0 0-356-15,0 0-113 0,0 0 0 16,0 0 74-16,0 0 120 0,0 0-66 16,0 0-128-16,0 0 0 0,-11 24 79 15,9-11 67-15,0 6-42 0,2-4-34 0,-2 4-11 16,0-4 67-16,2 1-70 0,-2-1-36 16,0-1 52-16,2-5-21 0,0 1-50 15,0-4 19-15,-2-3-1 0,2-2 0 16,0 2 0-16,0-3 20 0,0 0 13 15,0 0 16-15,0 0-1 0,0 0 23 0,0 0-1 16,0 0-1-16,-2-4-5 16,2-2-62-16,0-7-21 0,0 0-54 15,0-1-9-15,0 3 47 0,4 0-39 0,2 1 12 16,0 0-11-16,0 3-32 0,1-1 14 16,4 3 19-16,-5-2 0 0,2 4 10 15,-1 1-19-15,1 2-24 0,1 0 0 16,2 0 14-16,-1 2 72 0,0 3 107 15,4 5 0-15,-4 0 14 0,0-3 4 16,1 5-71-16,0-5 4 0,-1 1 23 0,-3-3-24 16,1 2-53-16,1-5 38 15,-3 1-8-15,3-3 7 0,-3 0-3 0,2 0 15 16,4 0 2-16,0-5 3 16,0-2-12-16,4 0-15 0,-2 0 2 0,1-3-33 15,0 2 0-15,-2 1-18 0,-5 0 14 16,0 7-30-16,2-3-9 0,-2 3 12 15,-2 0-19-15,0 0-17 0,3 3 38 0,4 2-13 16,-3 2 9-16,3 1 16 16,0-1 17-16,2 5-58 0,-3-5-183 0,4 1-247 15,-2 0-235-15,1-4-809 0,-2-4 128 16</inkml:trace>
  <inkml:trace contextRef="#ctx0" brushRef="#br0" timeOffset="182278.5751">18318 17882 2553 0,'0'0'1336'0,"0"0"-981"15,0 0-355-15,0 0-325 0,0 0 72 16,0 0 253-16,0 0 32 0,0 0 205 16,0 0-18-16,20 117-66 0,-14-76-90 15,-2-3-60-15,1-3 2 0,-3-8 4 16,0-8 9-16,-2-1-9 0,2-8-6 15,1 5 28-15,-1-2-13 0,-2 0-18 0,0-1-58 16,0-4-343-16,0-3-199 0,0-5-419 16,0 0-967-16</inkml:trace>
  <inkml:trace contextRef="#ctx0" brushRef="#br0" timeOffset="182505.7975">18034 17804 365 0,'0'0'2465'0,"0"0"-2240"0,0 0-225 16,0 0-112-16,0 0 112 0,149-21 145 16,-105 13 39-16,-1 2-15 0,3-1-50 15,2 1-27-15,-6 4 31 0,-11 0-123 16,-5 2-20-16,-9 0 14 0,-2 0-36 15,-2 0-324-15,2 0-308 0,-4 4-689 0,-3-2 101 16</inkml:trace>
  <inkml:trace contextRef="#ctx0" brushRef="#br0" timeOffset="182779.9031">18094 18520 2371 0,'0'0'795'0,"0"0"-547"16,0 0-127-16,0 0 134 0,0 0 64 15,133-28-19-15,-100 18-58 0,9 2-93 16,0 1-79-16,-5 3-62 0,-12 2-8 15,-10 2-43-15,-3 0 28 0,4 0 11 16,-2 0-144-16,1 0-223 0,-4 6-267 0,-3-3-415 16,-4 1-1001-16</inkml:trace>
  <inkml:trace contextRef="#ctx0" brushRef="#br0" timeOffset="183224.4738">18629 18580 482 0,'0'0'2016'16,"0"0"-1416"-16,0 0-389 0,0 0-154 16,0 0-18-16,0 0 109 0,0 0-8 0,0 0-36 15,0 0 34-15,114-52-39 0,-92 43-37 16,-3-3-14-16,-3 4 39 0,2-4-15 15,-6 5 36-15,2 1-5 0,-6-1-2 16,-2-1-31-16,0 3-47 0,-6-2 47 16,3-1-23-16,-3-2 22 0,0 0-69 15,-3-1-24-15,-3 4-11 0,-4-3-4 16,-6 4-42-16,0 0 0 0,-6 5 14 16,1 1 47-16,-4 0-10 0,2 0 26 15,1 0 0-15,4 0-13 0,0 3 13 0,10 4-48 16,-1 6-24-16,5-2-28 0,0 4 63 15,1-2 12-15,3 1 27 0,0 1-41 16,7 1 43-16,2-2 43 0,1 0-38 16,0-1 43-16,6 1-21 0,-2-1-5 15,-1-1-17-15,4-3 13 0,-2 3 4 16,2-4-17-16,0-1 49 0,-1-2-18 16,6 3-36-16,0-4-275 0,-2 0-246 0,2 0-145 15,-1-3-608-15,-4-1-86 16</inkml:trace>
  <inkml:trace contextRef="#ctx0" brushRef="#br0" timeOffset="183500.1886">19159 18441 376 0,'0'0'1314'0,"0"0"-517"0,0 0-474 0,0 0-204 16,0 0 63-16,0 0-72 0,-121 103 31 16,103-87-45-16,-4 0-26 0,5-3-34 15,1 0-36-15,-2-1 0 0,6 0 2 16,1-5 35-16,-2 0-10 0,5-7-27 16,-1 0-133-16,3 0-96 0,-3 0-2 15,5 0 12-15,0-7-30 0,2-4-105 16,2-1 18-16,0-4-207 0,2 2 99 0,6-4 29 15,3 4 79-15</inkml:trace>
  <inkml:trace contextRef="#ctx0" brushRef="#br0" timeOffset="183962.6598">18915 18511 22 0,'0'0'922'0,"0"0"-32"16,0 0-291-16,0 0-317 0,0 0-119 15,0 0 25-15,0 0-60 0,0 0-43 16,111 17-40-16,-92-4 51 0,0 1 89 16,1-1-35-16,0 3-28 0,4-6-91 0,-3 4 14 15,5-2 87-15,-4-5-50 0,2-1-6 16,0-4 5-16,-3 3 4 0,2-5-2 15,-4 0-41-15,1 0 25 0,-6-7-17 16,1 0 2-16,-2-3 10 0,-3-1 0 16,-3-3-4-16,1-1-43 0,-4-6 13 15,1-6 8-15,-3-9-36 0,-2-4-32 16,-2 0-4-16,-9 3-29 0,3 9-47 0,-1 8-19 16,3 5 23-16,0 4 108 15,-1 1 33-15,3 0-32 0,-1 3 37 0,3 3-9 16,0 2-8-16,2 2-3 0,0 0-18 15,0 0-67-15,0 6-69 0,0 11 136 16,9 10 44-16,4 13 149 0,-1 3-33 16,-1-3-76-16,-3-1 3 0,-1-17-52 15,-3-4-6-15,-4-3 10 0,0-2 14 16,0 1 13-16,0 0-33 0,0 1 0 16,0-4 4-16,0-5-37 0,-2 0-16 0,2-4-11 15,-2-2 27-15,-3 0 3 0,-1 0-3 16,0-8-3-16,-3-1-100 0,1-10-33 15,0-13 28-15,5-3-1 0,3-9-44 16,11 2-2-16,6 6 24 0,2 7-4 16,0 7 116-16,-5 7-135 0,10 2 153 15,6-5-71-15,15-4 26 0,1 3-36 16,3 6 52-16,-5 4-6 0,-8 6 0 16,-4 3 6-16,-6 0-83 0,-11 0-572 0,-7 0-864 15,6 0 209-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07T03:44:59.73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1596 13766 64 0,'0'0'59'15,"0"0"-19"-15,0 0-40 0,0 0 92 0,0 0-65 16,0 0 71-16,0 0 482 0,0 0-208 15,-46-16-80-15,42 13-163 0,0 2 43 16,2-1 58-16,-3 0 32 0,3 0-53 16,0 0-45-16,0 0-62 0,2 2-26 15,-2 0-17-15,2 0-12 0,0-3-23 16,0 3-20-16,0 0-1 0,0 0 3 16,0 0 30-16,0 0 4 0,0 0 22 0,0 0 6 15,0 0 11-15,0 0-1 16,0 0-13-16,0 0-1 0,0 0-10 0,0 0 11 15,0 0 2-15,0 0 9 0,0 0-20 16,0 0-15-16,0 0-16 0,0 0-20 16,6-3 67-16,3 1-28 0,3-1-44 15,10-4-156-15,8 2 44 0,3-1 55 16,7 0 37-16,-2 1-27 0,-3 3 10 16,-5-2 37-16,0 1 0 0,-4 3 0 15,6-3-22-15,-2 3 17 0,-2 0 3 0,-7 0-2 16,-3-1-30-16,-4 1 13 0,3 0 19 15,4 0-14-15,-2 0 10 0,5 0-4 16,-3 0 10-16,2 0 1 0,1 0 3 16,-3 0-4-16,5 0 5 0,-1 1 22 15,0-1-25-15,3 0 0 0,-3 0 0 16,3 0-4-16,2 0 7 0,6 0 1 16,6 0-6-16,1 0 3 0,-3 0-3 0,-10 0-3 15,-9 0-17-15,-2 0 18 0,-4 0 4 16,5 0-2-16,0 0 3 0,4 0 3 15,-3 0-6-15,0 0 2 0,0 0-1 16,3 0 1-16,-3 0-2 0,4 0 4 16,-1-1-2-16,-1-2 30 0,1 2-32 15,-4-1 0-15,6-3-4 0,0 5-1 16,1-2 5-16,1 2-23 0,0-3 21 16,-1 3 2-16,-1 0-33 0,-1 0 12 15,-4 0 21-15,3 0 21 0,-5 0-19 0,2 0 0 16,-2 0-2-16,1 0-21 0,0 0 21 15,2 0 3-15,-1 0-1 0,9 0 0 16,-5 0 17-16,0 0-19 0,5-2 0 16,-6 2 0-16,1-2 2 0,1 0-2 15,0 2-16-15,-2 0 16 0,2-2 0 16,-3 2 2-16,5 0-4 0,-2 0 2 16,3 0-27-16,-1 0-3 0,0 0 30 15,-4 0 1-15,0 0 5 0,4 0 15 16,6 0-19-16,4-1 4 0,3-2-6 0,-8 2 43 15,1-1-22-15,-6 0-21 16,-9 0 2-16,0 0-2 0,-4 0 0 0,6 2 0 16,0-1 2-16,5-1 0 0,0 0-1 15,-1 0-1-15,0 2-5 0,-2 0-33 16,5 0 33-16,0-3 5 0,4 3 0 16,4 0 16-16,7-1-16 0,1 1-2 0,-1-2-19 15,-3 0 21-15,-6-1 19 0,-5 3-13 16,1-2-6-16,-8-1 2 0,-8 1 25 15,1 2-27-15,4-2 1 0,0 1-1 16,5 1 0-16,-4-2-3 0,2 0 1 16,0 2-3-16,0 0-17 0,2 0 1 15,-1 0 21-15,3-3 0 0,4 3 0 16,3 0 3-16,10 0-1 0,2-1-2 0,-1-1-2 16,-1 0 2-16,-5 0 0 15,-4 0 0-15,2 0 5 0,-7 1-5 0,3-3 2 16,0 2-2-16,-2 0 2 0,-7 2-2 15,-1 0 2-15,-6-2-2 0,2 2-16 16,1-2 16-16,8 0 2 0,8-1 15 16,-6 3-17-16,1-2 0 0,-5 0 0 15,-4-1 33-15,3 1-33 0,1 2 0 16,-2 0 2-16,3-3-4 0,-3 1 0 16,-3 0-3-16,-2 2-22 0,-4 0 21 0,-2 0-48 15,-4 0-44-15,-1 0-133 0,-1 0 26 16,-1 0-118-16,-1 4-42 0,-4-1-186 15,0 2-112-15,0-3-80 0</inkml:trace>
  <inkml:trace contextRef="#ctx0" brushRef="#br0" timeOffset="1831.9434">21777 14933 35 0,'0'0'53'0,"0"0"0"0,0 0 402 16,0 0 325-16,0 0-226 0,0 0-269 16,0 0-116-16,0 0-107 0,0 0 0 15,-28-13 24-15,26 11-84 0,2 0-2 16,-4 2-37-16,0-1-5 0,-2-1-158 15,0 0-255-15,-4 2 113 0,2 0 226 16,2 0-113-16,-2 0 79 0,1 0-80 0,1 0 13 16,-3 0 138-16,5 0 77 0,-4 0 2 15,1 0-33-15,-1 0 33 0,1 0 0 16,3 0-2-16,0 0 2 0,1 0 46 16,3 0 224-16,0 0-27 0,0 0-54 15,0 0-58-15,0 0-14 0,0 0 96 16,7 0 126-16,4 0-92 0,1 0-247 15,5-2-2-15,5 0 2 0,0 0 25 16,6 1 0-16,0 1 31 0,0-4 50 0,3 0-63 16,5 2 55-16,9 0-19 0,-1 0 60 15,0 2-79-15,-7 0-42 0,-3 0-18 16,2 0 0-16,3 0 35 0,-3 4-23 16,4 0-12-16,3 2-24 0,-1-3 20 15,4 1 4-15,4 0 20 0,1-1-18 16,-1 2 0-16,3-2 33 0,3 1-35 15,-3-4-37-15,5 3 35 0,-1 0 4 0,3-1 21 16,-4 0-23-16,-1-1-4 0,3 2 4 16,-3-3 16-16,-4 1-16 0,0-1-31 15,-2 0 31-15,-1 0 0 0,1 0 4 16,3 2 27-16,-4-2-29 0,-1 0-2 16,2 0-33-16,-3 0 33 0,6 0 33 15,-4 0-31-15,-1 0 0 0,-1 0 25 16,-3 0-25-16,-1 0-2 0,1 0 36 15,-5 0 5-15,0 0-35 0,-2 0-6 16,3 0 29-16,-7 0-23 0,-2 0-4 0,-10 0-2 16,0 0 38-16,-3 0-36 0,4 0 19 15,2 0-21-15,5-2-6 0,4 1 6 16,-7-2-1-16,5 0-1 0,-2 1 0 16,-8-1 4-16,10 0 0 0,0-1-1 15,7 1-1-15,3-4 2 0,2 4 0 16,-3-3-2-16,-5 3 0 0,-12 0 0 15,-4 2 0-15,-1-3-22 0,2 2 22 0,2 0 13 16,3 0-11-16,-2-1-2 16,0 0 0-16,-3 2 0 0,2-2 0 0,-2 0 0 15,1 3 0-15,-2-5 2 0,2 3-2 16,-4 2 3-16,4-3-3 0,-3-1 0 16,4 2 0-16,0-1-2 0,5 0 2 15,-3 2-5-15,0-1 3 0,0 0 0 16,1 2-2-16,-2-4 4 0,-2 4-2 15,4-2 0-15,-1 2-21 0,5 0 17 16,6 0 3-16,8-3-27 0,1 3 28 0,-3-2 2 16,-2 0 0-16,-6 2 4 0,-7-4-4 15,-1 4 4-15,-10-1-2 0,2-2-2 16,1 3 0-16,0 0-21 0,2 0 21 16,-3 0 0-16,0 0-2 0,-4 0-2 15,-1 0 4-15,0 0 6 0,-1 0 29 16,-1 0-35-16,-3 0 6 0,0 0 15 15,1 0-19-15,-1 0 0 0,-1 0 26 0,-3 0-26 16,0 0 4-16,0 0 22 0,0 0-24 16,-2 0-4-16,0 0-4 0,0 0-24 15,0 0-6-15,2 0-1 0,-2 0-18 16,0 0-12-16,0 0-23 0,0 0-183 16,-2 0-180-16,-4 3-221 0,-3-2-421 15,22-5 651-15</inkml:trace>
  <inkml:trace contextRef="#ctx0" brushRef="#br0" timeOffset="5442.2469">23531 12794 33 0,'0'0'152'0,"0"0"46"0,0 0 52 15,0 0-165-15,0 0-52 0,0 0 797 16,0 0-261-16,0 0-207 0,0-4-161 15,0 3-86-15,0 1-43 0,0-2-19 16,0 2-6-16,0-3-14 0,0 2-31 16,0-2-4-16,0 2 2 0,0-1-47 0,0-3 0 15,0 5 47-15,0-5 47 0,0 1-35 16,0 0-12-16,0-1-30 0,0-1-46 16,0-1 74-16,-2 0-51 0,0-1 53 15,0 1 0-15,0-3 35 0,-1 1-35 16,1-2-165-16,-2-2 31 0,2 1 55 15,2-1 10-15,-5 1 69 0,3 0 4 16,0 2-2-16,0-2-2 0,0 3-45 16,2 1 45-16,-2-1 35 0,2 1-33 0,0 1 48 15,0 2-50-15,0-1 0 0,0 3-19 16,-2-1 17-16,2 0-37 0,0 0 39 16,0 1 4-16,0 1 66 0,-2-3-70 15,0 2-12-15,2-1-13 0,-2 1 27 16,2-4-2-16,-2 3 44 0,2 1 5 15,-2-3-18-15,2 2-7 0,-2 0 12 16,2 3 49-16,0-3-42 0,0-1-37 0,0 4 28 16,0-1-34-16,0 0-2 0,0 2 2 15,0 0-4-15,0 0-26 0,0 0-7 16,0 0 7-16,0 0 24 0,0 0-18 16,0 0 18-16,0 0-19 0,0 0-5 15,0 0-37-15,0 0-38 0,0 0-70 16,0 5 119-16,0 4-7 0,0 2 126 15,4 2-61-15,0 4 2 0,-2 0 42 16,2 4-46-16,-2 2 68 0,0 3-167 0,0-2 186 16,0 3-137-16,-2 5 100 0,2-3-44 15,-2-4 0-15,0 1 51 0,0-8-1 16,0 2 55-16,0 8-80 0,0-10-1 16,0 6-6-16,0-2 13 0,0-2 35 15,0 1-11-15,0-1 17 0,0 0-37 16,-2 1 24-16,2-2 35 0,0 2-30 15,0 2 89-15,0-4-52 0,0 2-73 16,0-3-31-16,0 0 40 0,0-1-5 0,0 1 16 16,0-3-49-16,0-2 17 0,0 0-1 15,0 1 1-15,0-2 10 0,0 1-28 16,0-3 23-16,0 1 8 0,0 0-31 16,0-1 21-16,0 1 11 0,0-1-10 15,0 2-1-15,0-3-20 0,0 0 36 16,0 4-10-16,0-2-30 0,0-2 25 15,0 3 32-15,0-1-39 0,0-1 5 0,0-2-21 16,2 3 16-16,0-2-19 16,1 0 29-16,-3 1-29 0,2-3 0 0,0 2-2 15,0-1 2-15,0-3 0 0,1 1-22 16,-1-1 22-16,0 1 5 0,-2 1 19 16,2-2-24-16,0-1 0 0,-2 3 1 15,2-1 3-15,-2-1 15 0,0-1-19 16,2 3 1-16,-2-4-1 0,0 2 2 15,0-3 0-15,2 5-1 0,-2-4 42 16,0 1-39-16,0 2-4 0,0-2 3 0,0-1 2 16,2 1-5-16,-2 0-71 0,0 0-127 15,0 0-54-15,0-1-91 0,0-1 16 16,0 1-233-16,-2-3-302 0,-2 0-315 16,8-41 739-16</inkml:trace>
  <inkml:trace contextRef="#ctx0" brushRef="#br0" timeOffset="6163.3205">23344 13370 57 0,'0'0'66'16,"0"0"-26"-16,0 0 13 0,0 0 98 15,0 0 369-15,0 0-140 0,0 0-75 16,0 0-85-16,0 0-4 0,0 0-38 0,6-5-41 15,-6 5 0-15,2 0-1 0,-2 0-45 16,2 0-24-16,-2 0-19 0,2 0-5 16,0 0-2-16,1 0 24 0,2 0-65 15,-1 0 6-15,2 5-6 0,0-3 23 16,3 6-21-16,-3-1 2 0,5 4-8 16,-3 0 8-16,-1-2 14 0,1 3 40 15,-2 2-52-15,1-1 59 0,2 1-2 16,-3-1 67-16,0 2-90 0,0-2-18 15,0 0 57-15,4 1-15 0,-4-1 44 0,-2-1-27 16,0 0 52-16,2-1-5 0,-1 0-51 16,-1 0-19-16,3-1 28 0,-1 0-44 15,-2-5-1-15,-2 2-41 0,2-4 3 16,-1 1 15-16,-3-4 9 0,0 2-24 16,2-2 24-16,-2 0 18 0,0 0 4 15,0 0 1-15,0 0-12 0,0 0 8 16,0 0 4-16,0 0 7 0,2 0 94 0,-2 0-8 15,0 0-27-15,0 0-27 0,0-2-10 16,0 0-18-16,0-1-12 0,0-6-27 16,2 1-22-16,-2-1-1 0,0 0-1 15,2-1 2-15,-2 1-2 0,0 0 3 16,2-3-2-16,0 2-1 0,0-1-23 16,0-2 15-16,3 4 8 0,1-4-8 15,1 0-18-15,1 0-9 0,0-1 13 0,6 1 10 16,-2 1-9-16,0-2-3 15,2 4 26-15,-4 0-14 0,1 1 1 0,-3 1-30 16,-2-1-139-16,3 5-14 0,-7 0-144 16,-2 2-528-16,0 0-985 0,-6-1 274 15</inkml:trace>
  <inkml:trace contextRef="#ctx0" brushRef="#br0" timeOffset="6339.8494">23754 13462 154 0,'0'0'2525'0,"0"0"-2525"15,0 0-2072-15</inkml:trace>
  <inkml:trace contextRef="#ctx0" brushRef="#br0" timeOffset="7706.852">23771 12348 125 0,'0'0'1144'0,"0"0"-473"0,0 0-236 15,0 0-97-15,0 0-34 0,0 0 1 16,0 0 57-16,0 0-263 0,0 0 75 0,-2-51-33 16,2 50-11-16,0 1-66 15,0 0-64-15,0 0-68 0,0 0-85 0,0 0-21 16,0 1-5-16,2 7 77 0,4 1 96 15,0 4 6-15,1 3 4 0,-1 4-4 16,1-3-20-16,-1 5 17 0,1 2-3 16,-3-4 4-16,2 1 2 0,-2-1 6 15,0-2-3-15,-2 0 57 0,5-3 4 16,-4-3-64-16,1-1-32 0,-4-1-471 0,2-5-50 16,-2-1-160-16,0 0-385 0,0-4 281 15</inkml:trace>
  <inkml:trace contextRef="#ctx0" brushRef="#br0" timeOffset="7934.752">23586 12343 1574 0,'0'0'1084'0,"0"0"-516"15,0 0-568-15,0 0 12 0,0 0-12 16,0 0 169-16,0 0 135 0,125-55-79 15,-99 49-154-15,0 0-71 0,-1 1-10 16,-4 2-56-16,0 3 0 0,-1-2 20 16,-2 2 44-16,-2 0-33 0,-2 0-16 0,-1 6-46 15,0 2-358-15,-5 2-207 0,-3-1-335 16,-1-1-288-16</inkml:trace>
  <inkml:trace contextRef="#ctx0" brushRef="#br0" timeOffset="8176.9675">23677 12691 90 0,'0'0'1066'0,"0"0"-137"15,0 0-504-15,0 0-151 0,0 0 16 16,0 0 41-16,0 0-167 0,0 0-51 15,0 0-8-15,132 6-34 0,-91-6 1 16,-5 0-50-16,-11 1-22 0,-10 1-26 16,0 0 1-16,-1 0 20 0,4 2-401 0,0-3-49 15,-2 2-336-15,-6-1-688 16,3-2 714-16</inkml:trace>
  <inkml:trace contextRef="#ctx0" brushRef="#br0" timeOffset="8568.2408">24185 12673 455 0,'0'0'1294'0,"0"0"-1052"0,0 0-191 16,0 0-51-16,0 0 252 0,0 0-40 16,0 0-29-16,0 0 75 0,0 0 21 15,0 0 17-15,0 0-65 0,46 61-88 16,-37-58-47-16,4-1-19 0,-5 0 5 15,1-2-77-15,-3 0 89 0,-2 0 10 16,3 0-5-16,-5 0-11 0,0-2 4 16,-2 0 12-16,0-4-7 0,2 1-93 0,-2 0 49 15,0 0-28-15,0-3 15 0,0 2-21 16,-6-1-19-16,-1 1-50 0,1 0 50 16,-1 1 68-16,-1-2-54 0,0 2-28 15,-3-1-4-15,2 0-21 0,1 3 24 16,0-3 12-16,-1 2-1 0,2 0-36 15,3 3 21-15,0-1-16 0,4 2-16 0,-2 0 9 16,2 0-5-16,0 0-41 0,0 0-20 16,0 0-124-16,0 0-51 0,0 2-54 15,0 5 63-15,0 1-141 0,0 1 17 16,0 2-198-16,0 1-389 0,0-4 36 16,2-65 934-16</inkml:trace>
  <inkml:trace contextRef="#ctx0" brushRef="#br0" timeOffset="10095.7969">24395 12716 547 0,'0'0'99'0,"0"0"557"0,0 0-229 15,0 0-184-15,0 0 17 0,0 0 33 16,0 0-99-16,0 0-133 0,0 0 65 16,17-62-122-16,-17 57 142 0,0-3-34 15,0 1 74-15,0-2-107 0,0 2-75 16,0 1 2-16,0-1 161 0,-4 1-113 0,2 0 26 15,-5 1-49-15,3 1 15 0,-1-1 71 16,-1 0-117-16,2 2-36 0,-2-4-9 16,2 4-22-16,-2-3 37 0,-4 2-55 15,6 0-1-15,-2 1 16 0,-2 1 48 16,1 0 17-16,-4-2-27 0,5 3-59 16,-4-1 57-16,-1-1-16 0,0 1 16 15,3 2 6-15,-1 0 5 0,1 0-29 16,0 0 47-16,-2 0-66 0,4 0 12 0,0 0 18 15,-2 5-17-15,2-2-13 0,-6 5 34 16,4-1 7-16,0 6 30 0,1-5-2 16,1 4 2-16,2 0-37 0,2-3 31 15,-1 0-24-15,3 2 30 0,0-2 44 16,0-2 72-16,7 1 113 0,1-1-46 0,3 0 41 16,-1-2-46-16,8 0-68 15,-2 0-18-15,2-3-10 0,0 1-62 0,0-1 33 16,1-2-33-16,-5 0 23 0,2 0-38 15,-4 0-4-15,-4 0 2 0,4 0 1 16,-6 0-4-16,0 0-24 0,-4 0-44 16,0 0-1-16,0 0 18 0,-2 0 15 15,0 0-5-15,0 0 0 0,0 0-15 16,0-2-68-16,0-1-73 0,-6 1-75 16,0-3-10-16,0 3-59 0,-2-1-123 0,2-1-120 15,-2 3-313-15,4 1 336 16,48 22 561-16</inkml:trace>
  <inkml:trace contextRef="#ctx0" brushRef="#br0" timeOffset="11493.0602">23516 12796 240 0,'0'0'527'0,"0"0"-114"16,0 0-263-16,0 0 193 0,0 0-10 16,0 0-155-16,0 0-134 0,0 0-44 0,0 0 0 15,0-2 0-15,0 2-4 0,0 0-46 16,0 0-27-16,-2 0-12 0,2 0-19 16,0 0-46-16,0 0-14 0,0 0-39 15,0 0-2-15,-2 0-13 0,2 0-48 16,0 0 27-16,0 0 25 0,0 0 33 15</inkml:trace>
  <inkml:trace contextRef="#ctx0" brushRef="#br0" timeOffset="12106.418">23516 12796 29 0,'7'-17'4'0,"-7"15"269"0,0 0 63 16,0-1 182-16,0 3-57 0,0 0-121 16,0-2-86-16,-3-1-67 0,3 3-26 0,-2-2-51 15,2 2-88-15,-2-2-22 0,2 2 0 16,-2-2 22-16,2 2 33 0,-2 0-7 16,2 0 1-16,0 0-20 0,0 0-25 15,0 0-4-15,0 0-6 0,0 0 6 16,0 0 20-16,0 0 15 0,0 0 6 15,0 0-6-15,-3 0-35 0,3 0 0 16,-2 0-88-16,0 2-91 0,-4 5 15 16,-2 2 164-16,-6 2 145 0,0 6-23 15,-5 1-75-15,-2 7 6 0,-9 4-30 0,1 9 6 16,-5-1-27-16,1 2 86 0,6-6-86 16,2-4 97-16,-1-1-3 0,-2 0 0 15,3-1-29-15,-1-1-29 0,-4 1 64 16,3 0 16-16,-5 0-25 0,0-4-47 15,0 2 20-15,0-4 24 0,3-1-42 16,-1 4-19-16,-4 1-28 0,0-3 23 16,-2 1 0-16,2 0 5 0,5-2-26 0,-1-2 1 15,2-3 0-15,9-5-4 16,2-2 0-16,4 3-1 0,-3 0-1 0,-6 1 1 16,-4 3 1-16,3 1 1 0,0-2-1 15,0-1 2-15,1 1-2 0,1-2 5 16,0 0-2-16,0 0 0 0,-3 1 16 15,3-3-16-15,0 0-1 0,-1 1 3 16,4 0-2-16,-4-2 6 0,3-1-6 16,0-2-3-16,2 1 0 0,3-1 2 0,-2 0 14 15,6-4-14-15,-1 2 1 0,0-2 15 16,5-1-18-16,2-2 3 0,2 0-3 16,-1 0-45-16,3 0-113 0,0 0-41 15,0 0-72-15,5-2-157 0,14-11-365 16,-4-1-640-16,15-11 478 0</inkml:trace>
  <inkml:trace contextRef="#ctx0" brushRef="#br0" timeOffset="13104.6724">23648 12825 73 0,'0'0'92'0,"0"0"126"0,0 0 275 0,0 0-290 16,0 0-111-16,0 0-90 0,0 0 5 15,0 0-3-15,0 0-4 0,0 0 2 16,-44-33 64-16,44 33-14 0,0-2 194 15,0 2 102-15,-4 0-74 0,4 0-75 16,-2 0-37-16,2 0-22 0,0 0-7 0,0 0-25 16,0 0-26-16,0 0-23 0,-2 0-18 15,2 0-12-15,0 0-6 0,0 0-17 16,0 0-2-16,0 0-4 0,0 0-4 16,0 0-31-16,0 0-24 0,0 0-29 15,0 0-23-15,0 4 111 0,0 2 88 16,0 1 53-16,4 4-20 0,4 1 71 15,-2 2-65-15,2 3-20 0,0 1 0 0,1-1-61 16,4 4-10-16,-2-2 40 0,-1-1-74 16,3 1 19-16,-2 1-21 0,-1-4 0 15,-2 1-16-15,6 0 16 0,-6-1 26 16,0 0-26-16,-2-2-2 0,3-2 2 16,0 0 0-16,-1 0-39 0,1-1 39 15,-3 0 19-15,2-1-19 0,3-1 0 16,-2 4 46-16,-1-2-1 0,2 0 12 15,2 0-33-15,-2-1-24 0,0 2-5 0,1-3 5 16,0 1 0-16,-3 0 4 0,1-2-4 16,-1 1 19-16,3-4-18 0,-5 3 1 15,3-3 3-15,-1 3-4 0,-2-2 23 16,8-1-24-16,-4 2 0 0,2-2 20 16,4 0 23-16,0 4-19 0,-1-4-24 15,7 2 45-15,-4-1-42 0,4 3-3 16,0-2 0-16,-2-1 0 0,2 1 3 15,-1 1 0-15,-2-1-3 0,2-1 0 0,1 1 0 16,-4 0 18-16,0-2-18 0,-1-2 2 16,-3 2-2-16,4-1 4 0,-4 0-4 15,2 0 18-15,-2-1 0 0,1-1-18 16,0 0 2-16,0 2 13 0,-5-3-14 16,3 1-2-16,-2 0-16 0,-3 0-144 15,2 1-72-15,2-2-153 0,-4-1-152 0,2 2-590 16,-4-2-451-16</inkml:trace>
  <inkml:trace contextRef="#ctx0" brushRef="#br0" timeOffset="13252.277">24539 13468 1127 0,'0'0'1418'0,"0"0"-1089"16,0 0-329-16,0 0-90 0,0 0-1 0,0 0-524 15,-112-15-766-15,80 12 684 0</inkml:trace>
  <inkml:trace contextRef="#ctx0" brushRef="#br0" timeOffset="13975.3484">22939 12528 66 0,'0'0'40'0,"0"0"-14"15,0 0 33-15,0 0 53 0,0 0 34 16,0 0-65-16,0 0-81 0,0 0-79 0,0 0 46 16,0 0 0-16,-13-15-7 15,11 13-92-15,-5 0 0 0,1 2 51 0</inkml:trace>
  <inkml:trace contextRef="#ctx0" brushRef="#br0" timeOffset="14269.5601">22939 12528 130 0,'-67'-56'231'0,"67"54"-53"0,0-1 216 15,0 1-28-15,0 0-287 16,0 0 405-16,0 1-122 0,0-1-126 0,0 2-46 15,0-3-1-15,0 3 11 0,0 0-3 16,0 0-34-16,3 0-163 0,3 0-22 16,3 0-159-16,3 5 106 0,5 2 73 15,5 5 2-15,-4 1 0 0,8 4 45 16,0 2-5-16,-1 3-38 0,1-1-2 16,-3 1-2-16,-2 2-28 0,-1-2 30 0,-6-1 2 15,-1-1-1-15,0-3 24 0,-5-2-21 16,-1-1 15-16,-3-3-16 0,-4-2 76 15,0-1-79-15,0-1-440 0,0 2 0 16,-2-4-262-16,-5-1-151 0,1 0-10 16</inkml:trace>
  <inkml:trace contextRef="#ctx0" brushRef="#br0" timeOffset="14922.378">22872 12739 543 0,'0'0'1195'0,"0"0"-475"15,0 0-414-15,0 0-109 0,0 0 19 16,0 0 27-16,0 0 12 0,0 0-94 16,0 0-64-16,0 0-80 0,9-23-17 15,-6 21 0-15,-1 2-51 0,0 0-41 16,0 0-44-16,0 0 18 0,2 0 53 0,0 0 27 16,1 3-1-16,-1-1 5 0,0 3 6 15,2-3 26-15,-1 3 2 0,1 1 0 16,1-2 5-16,-1 1 24 0,0 3-1 15,2-3 33-15,6 3-1 0,0 0 63 16,1 0-27-16,2-1-60 0,2 3-31 16,1-3 46-16,-2-1-10 0,2 2 0 15,-6-3 0-15,2 2 18 0,-2-4-21 0,-3 1-19 16,-3-2-17-16,-1 0 17 16,-3 0 29-16,0-2-43 0,-4 0 33 0,0 0 28 15,0 0 91-15,0 0 51 0,0 0-45 16,0 0-41-16,0 0-39 0,2 0-26 15,-2 0-8-15,0 0 4 0,0 0 3 16,0 0-3-16,0 0-6 0,0 0-1 16,2 0-10-16,1-4-8 0,-1 2-10 15,0 0-2-15,0 0 12 0,0 0 3 16,-2 1 4-16,2-2-18 0,0 1-16 0,-2-1 14 16,2 1-1-16,-2 0 9 0,0 2 4 15,0-3 2-15,0 3 5 0,2-5 1 16,0 1 10-16,0-4-43 0,3 1-2 15,-3-3-32-15,1-2 32 0,1 3-1 16,-2-2-29-16,0 0-31 0,2-4-33 16,0 3-96-16,2-2-123 0,1-1-122 15,0-2-410-15,-3 3-1040 0,-2-8-15 0</inkml:trace>
  <inkml:trace contextRef="#ctx0" brushRef="#br0" timeOffset="16012.025">23274 12630 240 0,'0'0'402'0,"0"0"-198"0,0 0-1 15,0 0-14-15,0 0 156 0,0 0 2 0,0 0-24 16,0 0-93-16,0 0-89 16,0 0-38-16,-31-31 25 0,28 29 25 0,3 2 16 15,0-1 6-15,0 1-19 0,0 0-37 16,0-3-23-16,0 3 22 0,0 0 0 16,0 0-1-16,0 0-31 0,0 0-28 15,0 0-8-15,0 0 8 0,0 0 10 16,0 0-14-16,0 0-16 0,0 0-5 15,0 0-7-15,0 0-1 0,0 0 4 16,0 0-4-16,0 0-4 0,0 0-21 0,0 0-2 16,0 0-39-16,0 0-14 0,-2 0-73 15,2 3-80-15,-5 2 26 0,3 4 67 16,-6 3 91-16,2 3 23 0,-2 4-18 16,-2-2 15-16,4 3-6 0,2-1 10 15,0-5 24-15,0 4-24 0,2-4 0 16,-1 0 3-16,3-3-1 0,0 0-2 15,-2-1-169-15,2-1-321 0,-2 1-205 16,0-5-534-16,0 0 6 0</inkml:trace>
  <inkml:trace contextRef="#ctx0" brushRef="#br0" timeOffset="16705.1809">22879 12327 635 0,'0'0'414'0,"0"0"-153"0,0 0-118 16,0 0 238-16,0 0 13 0,0 0-276 15,0 0 19-15,0 0 113 0,0 0-165 16,0 0-42-16,-4-30 27 0,1 29 65 0,3 1-1 16,0 0-27-16,0 0-39 0,0 0-29 15,0 0-10-15,0 0-7 0,0 0-22 16,0 0-20-16,0 0-43 0,0 0-38 16,0 0-18-16,0 1 43 0,5 5 76 15,4 1 53-15,-1 5 128 0,3 2-45 16,-1 3-134-16,7 6-2 0,0 7 0 0,5 7 3 15,-4 3 35-15,4 0 0 0,-7-6-36 16,-3-3 1-16,1-1 24 0,-2-1-25 16,-3-5-2-16,-4-6 0 0,5-3 18 15,-4-3-16-15,1 3-2 0,0 0 70 16,0 0 81-16,0-1-54 0,1 0 4 16,0-3-58-16,-1 0-9 0,0 1 28 15,0-1-57-15,-1-1 48 0,-1-1-34 16,0-1-1-16,3-3 0 0,-3 1-18 15,-2-2 3-15,0-1-1 0,-2 2 1 0,2-3 1 16,-2-2 14-16,0 0-16 0,0 2-1 16,0-2 4-16,0 0 13 0,0 0-18 15,0 0-2-15,0 0-1 0,0 0 0 16,0 0-203-16,0 2-98 0,0-1-172 16,0 1-96-16,0-2-597 0,0 0-220 15,0-7 1195-15</inkml:trace>
  <inkml:trace contextRef="#ctx0" brushRef="#br0" timeOffset="17815.7322">22699 11880 128 0,'0'0'376'0,"0"0"-205"0,0 0 164 15,0 0 5-15,0 0-211 0,0 0 341 16,0 0 89-16,0 0-328 0,0 0-109 16,0 0-40-16,-2-74-29 0,0 68 151 15,2 0-125-15,-2-1-17 0,-1 0-60 0,1 5 94 16,2-3-30-16,-2 3-29 0,0-4-31 15,0 5-6-15,-1 0 95 0,3-4-94 16,0 5 3-16,0-2 0 0,0 2 15 16,0 0-19-16,0 0-27 0,0 0 6 15,0 0-6-15,0 0-16 0,0 0-22 16,0 0-12-16,0 0-14 0,0 0 7 16,0 0-13-16,0 0-38 0,0 0-24 0,0 0-17 15,0 2 66-15,0 0 49 0,5 2 59 16,-3 0 2-16,0 1-4 0,0 2-98 15,3-2 19-15,-3 1 79 0,2 1-17 16,0 3 21-16,0-2 6 0,-2 2 19 16,2-2-31-16,-2 1 6 0,0-4 0 15,2 1 0-15,-2-2 31 0,-2-2 12 16,0-1 26-16,0 1-13 0,0-2 30 0,0 0 29 16,0 0 25-16,0 0 19 15,0 0 28-15,0 0 61 0,0 0-5 0,0 0-31 16,0 0-5-16,0-2-42 0,0-1-61 15,0-3-91-15,0-2-13 0,-6 1 0 16,2-4-63-16,2 3 32 0,-2-2-1 16,2 0-67-16,-2 1 32 0,0 0-69 15,0 2 75-15,2 2-16 0,-1 1 47 16,1 0 30-16,2 2 3 0,0 0-3 16,0 2-60-16,0 0-63 0,0 0-45 0,0 0-69 15,0 8-145-15,5 4 127 16,3 6 119-16,0 2 49 0,2 3 87 0,4 3 87 15,-6-2-18-15,2 2 35 0,4-1 29 16,-2-2-72-16,-1-2 0 0,-3-6 9 16,3-2-11-16,-4-4-55 0,-3-2 55 15,-2-6-12-15,0 2 57 0,0-3 71 16,-2 0 114-16,2 0 89 0,-2 0 2 16,0 0-96-16,0 0-66 0,0-5-34 15,2-3-42-15,0-4-88 0,-2-3-54 0,4-4-50 16,2-6 25-16,4-6 23 0,0-5-32 15,0 1-56-15,-3 9 90 0,0 6-51 16,-3 5-111-16,0 0 31 0,2 0 4 16,-2 1-19-16,-1 5 90 0,-1 4-79 15,0-1-82-15,-2 6-183 0,2 0-91 16,-2 0-302-16,0 0-541 0,0 6 340 16</inkml:trace>
  <inkml:trace contextRef="#ctx0" brushRef="#br0" timeOffset="18369.2067">23056 12080 169 0,'0'0'132'0,"0"0"60"15,0 0 392-15,0 0 85 16,0 0-241-16,0 0-229 0,0 0 12 0,0 0 1 16,0 0-63-16,0 0-43 0,72 14-24 15,-60-14-36-15,-1 0-12 0,-5 0 17 16,3-1 5-16,-3-1 23 0,-4-2 10 15,0-3 14-15,1 5-1 0,-3-4 84 16,0-2-17-16,0 0-101 0,0-1-65 16,0-1-2-16,0-1 52 0,-3 2-24 15,-3-3-58-15,2 0 20 0,-5 3-54 0,3-2 63 16,-3 4 91-16,3 2-91 16,-2-1-86-16,-1 2-29 0,0-1-43 0,-1 3-20 15,0 0 76-15,-4 2 21 0,6 0-3 16,-4 0-6-16,1 0 22 0,2 0 29 15,1 0-7-15,1 4 10 0,3 0-34 16,-2 3 23-16,2 0 6 0,0 1 41 16,1 6 2-16,3-1 80 0,0 2-29 15,0 3 46-15,7-2 76 0,3 2-15 16,1-4-52-16,1 4-27 0,4-4-60 0,-4 0 10 16,-2-3-62-16,4-2-6 0,-6-1 4 15,-2-2-205-15,-2-3-75 0,-2-1-255 16,0 0-137-16,-2-2-197 0,0 0 197 15</inkml:trace>
  <inkml:trace contextRef="#ctx0" brushRef="#br0" timeOffset="19859.5273">26713 13768 163 0,'0'0'1110'0,"0"0"-324"0,0 0-441 15,0 0-62-15,0 0-7 0,0 0-60 0,0 0-75 16,0 0-50-16,0 0-52 16,54-13-17-16,-14 8 54 0,11 1 4 0,2-2 6 15,4 4-84-15,-4 0-2 0,2 2-23 16,5 0 23-16,-5 0 5 0,-7 0-1 16,0 8-4-16,-8-2 0 0,-11 1-32 15,-5 0-212-15,-7 0-274 0,-4-2-212 16,-1 0-314-16,-1 2 117 0</inkml:trace>
  <inkml:trace contextRef="#ctx0" brushRef="#br0" timeOffset="20162.4153">26822 13965 2027 0,'0'0'824'0,"0"0"-595"16,0 0-188-16,0 0-23 0,142-26 242 16,-83 13 66-16,7 1-41 0,2-2 8 15,2 3-69-15,-6 2-70 0,-7 7-61 0,-11-1-93 16,-5 3-19-16,-5 0-12 15,-10 0 30-15,-8 0-15 0,-2 0-3 0,-8 0-26 16,3 0-60-16,-1 5-338 0,-1 0-182 16,-3-1-269-16,-1 2-430 0,-3-4 147 15</inkml:trace>
  <inkml:trace contextRef="#ctx0" brushRef="#br0" timeOffset="20555.7371">27253 13564 2425 0,'0'0'604'0,"0"0"-407"0,0 0 29 16,0 0 44-16,0 0-76 0,0 0 17 15,0 0-7-15,0 0 23 0,0 0-156 16,0 0-71-16,8-27-142 0,11 27-27 16,15 2 64-16,10 4 86 0,10 3-15 15,-5 3 34-15,-9 2 23 0,-10-5-23 16,-9 0-13-16,-4 1 8 0,-6-2-14 16,1 2-34-16,3 3-14 0,-2 0 3 15,-1 2-13-15,-6 1 35 0,4-1 39 16,-8 2-20-16,-2 1-28 0,0 2 51 0,-6-1 17 15,-14 6 34-15,-10 5-25 0,-8 5 86 16,-1-2 9-16,11-7-71 0,4-8-50 16,9-3 0-16,-2 1 0 0,0 4-75 15,0 1-262-15,8 1-308 0,5-2-318 16,2-7-556-16</inkml:trace>
  <inkml:trace contextRef="#ctx0" brushRef="#br0" timeOffset="22474.6937">30015 12123 383 0,'0'0'566'0,"0"0"-390"15,0 0 53-15,0 0 36 0,0 0-27 0,0 0-212 16,0 0 203-16,0 0-53 0,0 0-14 15,4-11-63-15,-4 11-56 0,0 0-43 16,0 0-23-16,0 0-1 0,0 0 18 16,0 0 6-16,0 0 0 0,0 0 43 0,0 0 17 15,0 0 1-15,0 0 0 16,0 0-7-16,0 0 0 0,0 0-7 0,0 0-17 16,0 0-30-16,0 0-69 0,2 0-124 15,2 4-121-15,0 1 64 0,2 7 161 16,4 7 6-16,-2 8 32 0,4 12 6 15,1 4 41-15,-2 3 4 0,2 0 6 16,-3-4 7-16,1 4 13 0,2 0-26 16,-3 3 4-16,0 1 53 0,0 0-50 15,-2-3 37-15,-4-1-40 0,0-3 22 0,0-6 31 16,-2 1 26-16,-2-4 29 16,0 2 19-16,0-6-50 0,0-1 35 0,0-3-7 15,0-2-48-15,0-7 41 0,0-5 39 16,0 3-139-16,-2-1 86 0,2 6-64 15,-2 1-21-15,2 0 26 0,0 1 73 16,0 1-57-16,0 0-17 0,0 0-28 16,0 0 0-16,0-3 0 0,0 2 2 0,0 0 30 15,0-3-30-15,0-3-4 16,0 0 0-16,0-1 2 0,2-4 0 0,-2 1 46 16,0-2-46-16,0 0 0 0,0-5 3 15,0 1 36-15,0-3-37 0,0 0-2 16,0-2 5-16,0-1 28 0,0 0-1 15,0 0 11-15,0 0-5 0,0 0 5 16,0 0 11-16,0 0 7 0,0 0 16 16,0 0-6-16,0 0-5 0,0 0-3 15,0 0 4-15,0 0-5 0,0 0-14 0,0 0-8 16,0 0-4-16,0 0-9 16,0 0 0-16,0 0 9 0,0 0-4 0,0 0 3 15,0 0-35-15,0 0-3 0,0 0-28 16,0-1 27-16,0 1-23 0,0 0 9 15,0 0 13-15,0-3 1 0,0 3 4 16,0-1 1-16,0-1 17 0,0-2-13 16,0 2 13-16,0-3-14 0,0 2 14 15,0-2-18-15,0 1 0 0,0 1 0 16,0-4-1-16,0 1 27 0,-2 2-66 0,0-1 31 16,-2-1 5-16,0 3 2 0,0-4 2 15,0 4-18-15,-1-2-49 0,0 3 44 16,1-3-14-16,0 1 34 0,0 1-97 15,-2-3 28-15,0 2 68 0,-1 0-122 16,0 1-12-16,-1 1 67 0,0 0 13 16,1-1-39-16,-1 3 21 0,1 0 0 15,3 0-48-15,0 0 40 0,0 0-2 0,-1 7-8 16,3-2 36-16,-2 3-1 0,4-1-45 16,0 4 102-16,0-3 4 0,0-1 69 15,6 4-48-15,5-2 77 0,0-1-12 16,4 0 16-16,1-3-3 0,2 0 1 15,-4 0-25-15,-1-5-34 0,2 0 21 16,-5 0 1-16,1 0-44 0,-4 0 63 16,-1 0 13-16,-2-5 34 0,0 2 61 15,-1-2-41-15,-1-2-133 0,-2-2 9 0,2 0 13 16,-2-1 4-16,0 0-44 0,0 0 0 16,0-2-17-16,0 0-1 0,0 0 14 15,0 2-64-15,0-2-58 0,-4 2 75 16,-1 1-45-16,1 3-76 0,0 2 9 15,0 1 14-15,-1 3 41 0,1 0-59 16,-5 0-55-16,1 0 22 0,-4 0 69 16,-2 5 52-16,2 1 26 0,-1 1 51 0,2 3-87 15,1-1 65-15,1 3 24 16,5-2 18-16,0-1-18 0,2-2-105 0,2-1-94 16,0-2 67-16,0 1-72 0,8-3-481 15,1 3 121-15,1-3 380 0,-4-1-232 16</inkml:trace>
  <inkml:trace contextRef="#ctx0" brushRef="#br0" timeOffset="22824.7573">29951 13243 2055 0,'0'0'695'0,"0"0"-492"0,0 0-168 16,0 0-29-16,0 0 70 0,0 0 137 15,0 0-22-15,0 0-51 0,0 0-108 16,0 0-32-16,-13-50-5 0,11 47 5 15,2-1 5-15,0-1-1 0,0 3 44 16,-2-1-26-16,2 1-1 0,0 2 4 16,0-2-23-16,0 2 2 0,0 0-4 15,0 0-17-15,0 0-63 0,0 0-60 0,0 0-122 16,2 0-259-16,4 0-276 0,1 0-589 16,5 4 817-16,-39-4 569 0</inkml:trace>
  <inkml:trace contextRef="#ctx0" brushRef="#br0" timeOffset="23793.0183">30140 13527 484 0,'0'0'158'0,"0"0"380"16,0 0-58-16,6 99-331 0,-6-67 16 15,2-7-31-15,-2-8-21 0,0-6-100 0,0 4 18 16,0 1-31-16,0 1 0 16,0 0-2-16,0-2-42 0,0 2 44 0,0-3 7 15,2 1-5-15,0-1 41 0,-2-3-43 16,2 0-4-16,0 1 4 0,0-2 0 16,-2-1 2-16,3-1 54 0,2-1-12 15,-5 0-7-15,2-2 13 0,0-2-19 16,-2 0-31-16,0-1 25 0,0 0 12 15,2 0 12-15,-2-2-13 0,0 0 1 16,0 0 11-16,0 0 7 0,0 0-1 0,0 0 0 16,0 0 5-16,0 0-18 0,0 0-6 15,0 0-29-15,0 0 18 0,0 0-18 16,0 0-6-16,0 0-2 0,0 0-34 16,0 0 1-16,0 0-18 0,0 0-5 15,0 0-9-15,0 0 13 0,0 0-1 16,0 0 31-16,0 0 20 0,0 1-27 0,0-1-5 15,0 0 36-15,0 0 4 16,0 0 20-16,0 0-18 0,0 0-6 0,0 0-319 16,0 0-175-16,0 2-167 0,0 0 31 15,0 0 142-15,0-9 448 0</inkml:trace>
  <inkml:trace contextRef="#ctx0" brushRef="#br0" timeOffset="25650.2276">30188 13514 62 0,'0'0'1598'0,"0"0"-1012"0,0 0-380 16,0 0-107-16,0 0 10 0,0 0 7 0,0 0 39 15,0 0-43-15,0 0 5 0,0 0-66 16,-12-55-28-16,10 53-23 0,2 0 2 16,0 0 43-16,-2 0 11 0,2 1-16 15,0-2-12-15,-2 3 17 0,2 0-1 16,0 0-7-16,0 0-37 0,0 0-1 16,0 0-48-16,0 0-46 0,0 0-35 15,0 3-83-15,0 6 13 0,0 6 200 0,0 12 182 16,0 9-59-16,0 5-48 15,4 0-19-15,0-2-28 0,0-10-22 0,2 2 22 16,1-2-28-16,-3-2 28 16,3-4-26-16,-3-3 2 0,-2-7 24 0,0 0-28 15,0 2 6-15,0-2 22 0,1 3-22 16,-1-5-6-16,-2-1 54 0,0-4-54 16,0-3 0-16,0-1 2 0,0 0 0 15,0-2 3-15,0 3 22 0,0-3-5 16,0 0-19-16,0 0 1 0,0 0 0 0,0 0 17 15,0 0-21-15,0 0 0 16,0 0-4-16,0 0-17 0,0 0-11 0,0 2-17 16,-5 3 49-16,-1-2 32 0,0 2 1 15,-3 0-33-15,3 1 27 0,-3-2-26 16,1 0 48-16,2-1-47 0,-4-1 30 16,6 2-5-16,0-1-25 0,2-2-2 15,2-1-6-15,-2 0-26 0,2 1 11 0,0-1 15 16,0 0-21-16,0 0 22 15,0 0-1-15,0 0 3 0,0 0 1 0,0 3 0 16,0-3 2-16,0 0 6 0,2 2 53 16,2-2 32-16,0 3 57 0,1 1-21 15,4-1-79-15,1 4 14 0,3-1-33 16,2 1-27-16,4 1 46 0,2-2-20 0,0 1-24 16,-1 1 36-16,0 0-22 15,-2-1-18-15,-1-1 0 0,-5 1-18 0,1 0 21 16,-6-4-6-16,-1 2 3 0,-2-5-40 15,-4 2-8-15,0 1 19 0,0-3 5 16,0 0 19-16,0 0 2 0,0 0 3 16,0 0 19-16,0 0 24 0,-6 2 109 15,0-2 11-15,-8 2-21 0,4 1-30 16,-5-1-73-16,-2 2-24 0,-2 0-15 16,-1-2-2-16,2 2 0 0,-2 1-2 0,2 0-27 15,1 0 29-15,-3 0-18 16,4 2-9-16,0-2 27 0,2 1-12 0,1 0 10 15,2-1-15-15,5-1-11 0,4 0 26 16,0-2-33-16,2 0 7 0,0 0 14 16,0-1-9-16,0 3 5 0,0 1 20 15,2-2 0-15,4 2-75 0,3 2 75 16,2-2 58-16,1 3 9 0,0 0-42 16,8 0 38-16,-3-1-59 0,0-1 24 15,0 1-28-15,-2-1-4 0,0-2 4 0,-5 1 0 16,-2-1 8-16,0-2-8 0,-6 0-3 15,0 1-16-15,-2-3 19 0,0 0 16 16,0 0-14-16,0 0-1 0,0 0-1 16,0 0 0-16,0 0-3 0,0 0-1 15,0 0-21-15,0 0 0 0,0 2 0 16,0-2-8-16,0 0-1 0,0 0-3 16,0 3-10-16,0-1 25 0,0 1 22 0,-2 4 0 15,-8-4 3-15,2 5 42 0,-4 1-24 16,-6 0 21-16,0 1 4 0,-6 0-46 15,3-1-30-15,-3-1 1 0,2-2-92 16,0 1 90-16,3 1 8 0,4 0 20 16,2-2-46-16,3 1 47 0,6-3-56 15,2 0 25-15,-1 0 28 0,3-3-29 16,0 3 10-16,3 1 24 0,3-4 145 16,2 6-14-16,1-5-45 0,3 3-65 15,1 0 29-15,2-1-21 0,4 0 1 0,0 2 11 16,1-3-19-16,-2 0-22 15,-1 0 0-15,-2-1 2 0,-2 2-2 0,-3-2 0 16,-1 1 4-16,-2-1-3 0,-3-2 3 16,0 2-4-16,-2-2 0 0,0 0 1 15,0 0 3-15,-2 0-3 0,2 0-1 16,0 3 0-16,0-3 2 0,0 0-1 16,3 0-1-16,0 1 15 0,1 0-7 0,0-1-8 15,2 0 0-15,-1 0 0 16,-1 3 0-16,-1-3 0 0,-1 2-3 0,-2-2 2 15,0 0-1-15,-2 0-18 0,0 0 5 16,0 0 12-16,0 0 2 0,0 2 0 16,0-2 1-16,0 0-2 0,0 0 0 15,0 0-14-15,0 0-9 0,0 0 0 16,0 0-4-16,0 1-13 0,0-1-8 16,0 3-1-16,0 1-3 0,0-2 14 0,0 1-1 15,0 3 17-15,0 0 24 0,0 1 0 16,0 3-13-16,0 2 13 0,0 1-3 15,0 0-17-15,4 4 19 0,1-1-8 16,-1-1 9-16,0 0 126 0,-2-1-45 16,2-1-60-16,0-2-2 0,-1 3-17 15,-1-3 24-15,0 1-26 0,0 0-1 16,1-4-12-16,-3 0 10 0,2 2 3 0,-2-1 0 16,0 1 0-16,2-2 2 15,-2 1 16-15,0 0-18 0,0 1-1 0,2 1 1 16,-2 1 1-16,0 0 0 0,2 1-1 15,-2 0 0-15,0 0 0 0,0 2 5 16,0-2-5-16,2-2 0 0,-2 1 30 16,0-2-27-16,0-3 0 0,0 0 1 15,0-1 17-15,0 0-18 0,0 0 13 16,0 0 22-16,0-3-8 0,0 2-27 16,0 0 21-16,0-2-21 0,0 1-3 0,0 0-15 15,0 0 13-15,0 2 2 0,0-4 4 16,0 3-3-16,0 1-1 0,0-4 2 15,0 3-2-15,0 0 0 0,0-3-4 16,0 0 3-16,0 4 1 0,0-5 0 16,2 3 1-16,-2-4 16 0,0 4-17 15,0-2 0-15,0 1 0 0,0 0 23 16,0-2-19-16,0 1-2 0,0-2 0 0,0 2-2 16,0-2 0-16,0 1 1 0,0-1-1 15,0 0 1-15,0 3 3 0,0-3 12 16,0 0-12-16,0 0 19 0,0 0-8 15,0 0-15-15,2 0-32 0,-2 0-244 16,0 0-106-16,0 0-191 0,0 0-422 16,0 0-1125-16,-2-3 1689 0</inkml:trace>
  <inkml:trace contextRef="#ctx0" brushRef="#br0" timeOffset="26292.989">30029 15034 44 0,'0'0'185'0,"0"0"59"15,0 0 399-15,0 0-310 0,0 0-100 16,0 0-41-16,0 0-45 0,0 0-45 16,0 0-8-16,-4 0 25 0,4 0 37 15,0 0 8-15,0 0 0 0,0 0-10 0,0 0 17 16,0 0 10-16,0 0-13 0,0 0-23 16,0 0-7-16,0 0-6 0,0 0-31 15,0 0-10-15,0 0-9 0,2 0-7 16,0 0 15-16,0 0-27 0,2 0-41 15,3 0-22-15,4 0-36 0,6 0 36 16,15 3 30-16,12 0 6 0,9-2-33 16,3-1 18-16,-4 0-3 0,-3 0-18 0,3 0 0 15,-2 0 4-15,-1 0 71 16,0 0-41-16,0 0-30 0,0 0 21 0,-3 0-8 16,1 0-1-16,-7-1-13 0,-10-2 12 15,-9 3 5-15,-6-3-20 0,-6 3 2 16,1-1 1-16,-2 1-3 0,2 0 0 15,-6-1 4-15,0 1-4 0,-4 0-2 16,0 0-52-16,0 0-191 0,0 0-107 16,-4 0-162-16,-10 0-296 0,0 5-83 15,-7 3 331-15,4-4-298 0</inkml:trace>
  <inkml:trace contextRef="#ctx0" brushRef="#br0" timeOffset="26789.1676">30320 15219 46 0,'0'0'231'0,"0"0"-20"0,0 0-125 16,0 0-20-16,0 0 354 0,0 0 139 16,0 0 10-16,0 0-20 0,0 0-157 15,0 0-91-15,17 4-230 0,-8-2 4 16,5-2 71-16,8 0 119 0,10 0-58 15,8-2-101-15,1-2-52 0,-3-2-9 0,-11 4-45 16,-6 0-47-16,-8 2 7 0,0 0-204 16,-2 0-309-16,-3 0-458 0,-2 0-1282 15</inkml:trace>
  <inkml:trace contextRef="#ctx0" brushRef="#br0" timeOffset="28964.4855">30849 14055 1008 0,'0'0'372'0,"0"0"131"16,0 0-503-16,0 0-244 0,0 0 134 15,0 0 110-15,0 0 252 0,0 0-131 16,0 0-13-16,9 86 1 0,-9-59 135 16,0-2-95-16,0-4-100 0,0-4 97 15,0 0 6-15,0-2-17 0,-3-3-41 16,1-3 11-16,0-3 13 0,2-2-22 16,-2-2 3-16,0-2 52 0,0 2 47 0,-3-2-37 15,1 2-12-15,-2-1 22 16,-3-1-4-16,1 3-54 0,0-3-84 0,-4 1 1 15,6-1-28-15,0 0 18 0,0 0 1 16,2 0-20-16,2 0-1 0,0 0 42 16,-1 0 20-16,0 0 15 0,1-4-16 15,0-1-40-15,0-4 15 0,2 2 21 16,0-3-57-16,0-6 24 0,0 1-21 16,0-5-6-16,9-2-7 0,4-7 9 15,5-5-74-15,8-4-7 0,4 1-54 0,-1 4 33 16,3 3 101-16,2 4-175 0,1 0 28 15,-3 6 0-15,-5 5-14 0,-8 4 139 16,-4 6-30-16,-4 1 33 0,1 0 16 16,1-1 5-16,-3 5-97 0,4-2 92 15,-8-1-15-15,0 3-16 0,-4 0 6 16,0 0-12-16,-2 0-28 0,2 0-16 16,-2 0 16-16,0 0 15 0,2 5-1 0,0 2 16 15,0 1 34-15,1 1-22 0,-3-1 6 16,0 1 1-16,0 3 21 0,0-1 0 15,0-3 4-15,0 3 47 0,0-2-48 16,-3 2 26-16,-1-4-29 0,0 3 3 16,-2-1-1-16,0 0 2 0,0-1 86 15,-6 2-46-15,4-2 15 0,-2-1 27 16,-3 1 0-16,-2-1-14 0,-2 1-16 16,0-1 5-16,-2 2 11 0,-5-2-3 15,1 1-69-15,-2-1-215 0,-3 3 169 0,3-2-91 16,1-1 89-16,3 1-44 0,2-2-29 15,4-1 36-15,5-1 46 0,3-2 5 16,5 2 34-16,-1-4 0 0,3 2 0 16,0-2-4-16,3 2 4 0,4 1 107 15,1 2-22-15,0 0-83 0,5 5 26 16,4-3 96-16,2 5 0 0,3 1-41 0,0 3-2 16,2-3 6-16,2 3 11 0,-3-3-11 15,3 0 31-15,-6-2-15 0,4 0-4 16,-5 1-49-16,-2 0-32 0,-4-4-18 15,-3-1-21-15,-1-2 5 0,-2-1-1 16,-3 1 17-16,-2-4 0 0,0 1 1 16,0 0 4-16,0 1 20 0,-2-3-23 15,2 3 3-15,0-1 28 0,0 0-12 0,0 0 4 16,2 0-24-16,1 1-1 16,2-1-66-16,-1 0-255 0,2 0-263 0,0-2-529 15,-1 0-1195-15,-62-23 2108 0</inkml:trace>
  <inkml:trace contextRef="#ctx0" brushRef="#br0" timeOffset="29330.6563">31398 14359 2004 0,'0'0'1448'16,"0"0"-749"-16,0 0-514 0,0 0-127 0,0 0 81 15,0 0 38-15,0 0-34 0,0 0-94 16,0 0-49-16,0 0-33 0,0-4-33 15,0 4-16-15,0 2-23 0,0 3-24 16,0 4 32-16,-2-1 97 0,2 4 0 16,-2 2 0-16,2-1 25 0,0 1-23 15,0-1-1-15,0 0 1 0,0-1 19 16,0 1 18-16,4 1-39 0,-2-3-260 0,2-2-468 16,0-1-449-16,-4-4-859 0</inkml:trace>
  <inkml:trace contextRef="#ctx0" brushRef="#br0" timeOffset="29548.0747">31406 14122 3499 0,'0'0'717'0,"0"0"-518"0,0 0-100 0,0 0 19 16,0 0-14-16,0 0 0 0,0 0-22 15,0 0-71-15,0 0-11 0,0 0-54 16,-6-14-35-16,6 14-24 0,4 0-33 0,0 0-100 16,-2 4-140-16,4 4 29 0,-2 2-275 15,2 1-225-15,-2-1-618 0,-28-39 897 16</inkml:trace>
  <inkml:trace contextRef="#ctx0" brushRef="#br0" timeOffset="30103.4249">31586 14405 407 0,'0'0'1165'0,"0"0"-351"16,0 0-471-16,0 0-288 15,0 0-55-15,0 0-101 0,0 0-113 0,0 0 214 16,0 0 31-16,0 0 351 0,19 44-159 16,-13-27-102-16,-2 0 32 0,1 0-15 15,-1-2 40-15,0-1-3 0,-2-4-119 16,0-1 5-16,0-5-36 0,-2-1 27 15,0 0 20-15,0-3 10 0,0 0 0 16,0 0 30-16,0 0 59 0,0 0-5 16,2 0-13-16,-2 0-13 0,2 0-21 0,-2 0-26 15,0 0 12-15,0-6 1 16,0-2-95-16,0-2-11 0,0-3-48 0,2-6 46 16,6 0-85-16,-2 0-82 0,4 0 112 15,3 4-80-15,2 2 76 0,-3 1-25 16,-1 6 20-16,2 2 31 0,-2 2-45 15,1 0 22-15,1 2 41 0,2 0 17 16,1 2 21-16,4 6 29 0,-1-1 26 16,0 3-25-16,0 2 14 0,-1 1-49 15,-4-2-16-15,-2 3-19 0,2 1 3 0,-6-1 15 16,0-3-26-16,1 2 27 0,-3-2 2 16,-1-2 1-16,-1 2 20 0,0-2-23 15,-4 0-160-15,0 1-434 0,0-3-583 16,0-4-1190-16</inkml:trace>
  <inkml:trace contextRef="#ctx0" brushRef="#br0" timeOffset="31854.7257">29966 12518 40 0,'0'0'231'0,"0"0"263"16,0 0-304-16,0 0-72 0,0 0 545 15,0 0-92-15,0 0-201 0,0 0-118 0,0 0-64 16,-13-41 62-16,13 36 56 15,0 5 90-15,0 0-143 0,0 0-93 0,0-2-63 16,0 2-22-16,2 0-39 0,0 0-36 16,-2 0-95-16,2 0-83 0,3 0-127 15,-1 5-18-15,5 5 137 0,1 1 111 16,2 6 37-16,6 3-62 0,3 4-2 0,2 5 102 16,1-3 6-16,-5-2-6 15,-3-4 0-15,0-5-22 0,-2-3 27 0,2 2-5 16,-4-5 62-16,-4-3-5 0,1-2 69 15,-5-3-23-15,-4-1 61 0,2 0 87 16,1 0 121-16,-3 0-43 0,0-1-64 16,2-6-31-16,2-2-63 0,0-4-143 15,0-3-28-15,1-4-43 0,1 1 43 16,-2-4 0-16,2 2 0 0,8-3-62 16,-4 0 19-16,2 2-61 0,4-2-195 0,-2 9-40 15,4-3-203-15,1 9-177 16,-7 3-457-16,8 4-936 0</inkml:trace>
  <inkml:trace contextRef="#ctx0" brushRef="#br0" timeOffset="32186.8298">30745 12376 2723 0,'0'0'997'0,"0"0"-997"0,0 0-97 0,0 0-239 15,0 0 123-15,0 0 190 0,0 0-7 16,0 0-158-16,0 0 113 0,0 0 71 15,8 91 2-15,-2-51 2 0,-1 4 46 16,-2-4-46-16,1-6 90 0,-2-6-14 16,0-5 13-16,0-6-37 0,0-4 13 15,0-2-65-15,-2-2-123 0,0 4-586 16,0-2-497-16,0-6 120 0</inkml:trace>
  <inkml:trace contextRef="#ctx0" brushRef="#br0" timeOffset="32434.689">30558 12271 773 0,'0'0'1989'0,"0"0"-1923"16,119 0-23-16,-55 0-43 0,-5 0 29 15,-4 0 82-15,-2 0-81 0,-2 0 116 16,-6 0 102-16,-9-3-166 0,-11 3-33 16,-10 0-28-16,-2 0-21 0,0 0-2 15,-3 0-25-15,-1 0-37 0,-7 3-497 0,-2-2-580 16,0 0-422-16</inkml:trace>
  <inkml:trace contextRef="#ctx0" brushRef="#br0" timeOffset="32690.5238">30547 12978 2843 0,'0'0'1044'0,"0"0"-889"16,0 0-155-16,0 0 0 0,0 0 43 15,0 0 245-15,0 0-148 0,0 0-73 16,134 0-4-16,-87-2-26 0,-4 2-37 16,-3 0 0-16,-6 4-37 0,-1 1 32 15,-1 3-32-15,0-3-1 0,-4 3-329 0,-3-5-375 16,-7 0-604-16,-2-3-762 0</inkml:trace>
  <inkml:trace contextRef="#ctx0" brushRef="#br0" timeOffset="33134.2509">31127 13034 2010 0,'0'0'806'0,"0"0"-769"0,0 0-14 0,0 0-23 16,0 0 171-16,0 0 99 0,112-25-102 15,-90 18 130-15,-2 0-26 0,2-1-18 16,-3 1-89-16,-4-2-98 0,-2 2 46 16,-5-1-26-16,1 1-6 0,-5-1 10 15,1 1-73-15,-1-2 25 0,-2 1 94 0,-2-4-137 16,0 3-23-16,0-3 23 16,0 2 67-16,-2 2-14 0,-4 1-53 0,-3-1-43 15,-2 1-23-15,1 1-26 0,-5 1-33 16,0-2 32-16,0 4 31 0,-3 1 15 15,4 2-41-15,0 0 9 0,2 0-20 16,2 2 18-16,2 5-42 0,-1 5 46 16,3-1 74-16,-1 2-55 0,3 0 58 15,4 4 7-15,0-5-4 0,0 2 80 16,0 1-16-16,9-1 1 0,3-1-5 0,1 3 31 16,4-3 2-16,0 0-54 0,5 0 4 15,-2-1-44-15,4-2-1 0,-1-3-1 16,7 0-46-16,2 1-164 0,0-4-243 15,-7-1-111-15,-1-3-205 0,-6 0-573 16,-4-3 159-16</inkml:trace>
  <inkml:trace contextRef="#ctx0" brushRef="#br0" timeOffset="33968.0209">31840 12907 218 0,'0'0'520'0,"0"0"-126"15,0 0 164-15,0 0-250 0,0 0 100 0,0 0-46 16,0 0-54-16,0 0-45 0,0 0-15 16,0 0 35-16,13-16-65 0,-17 16-51 15,0-1-64-15,-1 1-17 0,1 0-14 16,2 0-72-16,0 0-17 0,-3 0-79 15,-1 1-57-15,-4 7 140 0,-8 1 13 16,0 3 171-16,-4 4-171 0,3 1 1 16,-2 1-2-16,2-2-26 0,2-1 22 0,2 0 5 15,3-3-18-15,0-2 17 0,4-3 1 16,0-1 58-16,1-3-56 0,-1 1-2 16,-1 0-59-16,1-2-110 0,-1 0 83 15,1-2 14-15,0 0 3 0,-1 0-130 16,0-4-58-16,3-1-45 0,2-5-26 15,2 1 195-15,2-4-191 0,0-5-469 16,2 1 181-16,6-1 152 0,0 3 828 0,1 2-368 16,-2 5 652-16,-3 5-50 15,2 3-259-15,1 0-179 0,3 0 12 0,3 0-47 16,2 7-6-16,1 1-25 0,0 1-69 16,0 1-24-16,0 2 1 0,-2-1-4 15,3 0 37-15,0 1-35 0,2 0 36 16,1 1 44-16,0-4-33 0,2 2 13 15,-1-3-42-15,3 0 32 0,6-4 37 16,-6 0-2-16,4-3-3 0,-2-1 11 16,-5 0-43-16,-1 0 13 0,-4-4 86 0,-1-4-27 15,-2-3 14-15,1 0-27 0,-1-2-88 16,0-5 74-16,-2-4-34 0,1-9-62 16,-3-5-3-16,-2-4-8 0,-5 1-11 15,-2 6 15-15,0 2-142 0,0-2-5 16,-9 0 37-16,-2 9-35 0,1 0-48 15,1 11 197-15,3 2 5 0,0-1-5 16,-1 2 82-16,1 1 100 0,1 5-132 0,3 2-50 16,2 2-27-16,0 0-246 15,-2 6-125-15,2 12-22 0,0 10 420 0,-2 14 17 16,2 6 68-16,0-1 5 0,0 2-90 16,0-8 66-16,0 2-66 0,0-6 49 15,0-8-6-15,0-10-16 0,0-7 48 16,0-4-75-16,0-4 59 0,0-1-39 15,0 1 26-15,2-4 46 0,-2 0 38 16,0 0 14-16,0 0 53 0,0 0 19 0,0 0-24 16,2-2-15-16,-2-7-15 0,4-6-116 15,7-14-46-15,8-12-46 0,11-5-73 16,9 2 54-16,5 1-324 0,3 11 107 16,-3-2-411-16,-1 10 257 0,-5 1-492 15,-8 8 9-15,-14 7-191 0</inkml:trace>
  <inkml:trace contextRef="#ctx0" brushRef="#br0" timeOffset="34901.1304">30834 12796 92 0,'0'0'119'0,"0"0"-59"0,0 0 5 0,0 0 8 16,0 0-20-16,0 0-53 15,0 0-33-15,0 0 31 0,0 0-5 0,-32-29-39 16,28 23-33-16,1 3 79 0,-1-1 0 16,2 0 33-16,2-2 33 0,-2 3-14 15,2-4-52-15,0 4 0 0,0-2-72 16,0-2 72-16,0 2 283 0,2-1-79 16,-2 0-86-16,2-1-118 0,-2 1 46 15,0 2-40-15,0-1 516 0,0 3-105 16,0 0-70-16,0 2-105 0,0 0-66 0,0 0-13 15,0-3 1-15,0 3 4 0,0 0-32 16,2 0-19-16,-2 0-31 0,2 0-86 16,-2 0-86-16,3 0-82 0,-3 7-120 15,0 2 224-15,2 2 64 0,-2 6 105 16,0 7-11-16,0-4-94 0,0 6 6 16,0-2 130-16,0-5-46 0,0 4-12 15,0 0-78-15,0-3 22 0,0-2-20 0,0-2 3 16,0-1 27-16,0-2 17 0,0 0-1 15,0-4-21-15,0 4 27 0,2-2-12 16,1 1-42-16,-3-2-476 0,0-3-588 16,0-1-1116-16</inkml:trace>
  <inkml:trace contextRef="#ctx0" brushRef="#br0" timeOffset="55017.7913">23608 12846 374 0,'0'-2'342'0,"0"0"-204"16,-2 2-46-16,2-2 98 0,-2 0-157 15,-2-2 415-15,4 3-146 0,-2 1-73 16,2-3-97-16,-2 1-58 0,2 0-24 0,-2 2 13 16,0-1 17-16,0-1 23 0,2 2 13 15,0-2-8-15,-2 2 4 0,0-3-12 16,0 3 5-16,0 0-26 0,0 0 5 15,-2-3-40-15,2 3-44 0,0-2 0 16,-1 0-23-16,-1 0 17 0,-1 0-39 16,1 0 0-16,-2 2-6 0,2-1-5 15,0-2 15-15,-1 2 12 0,1-1 25 0,0 0-2 16,0 0 2-16,-1 2-20 16,1-2 22-16,0 2 0 0,-1-2 2 0,3 2 4 15,-2-1-2-15,2 1-2 0,-2 0-2 16,2 0-27-16,0 0-30 0,-2 0-17 15,2 0 4-15,-4 0 12 0,2 0 11 16,2 0 19-16,0 0 26 0,2 0 4 16,-2 0 42-16,0 0 13 0,2 0 6 15,0 0-2-15,0 0-6 0,0 0 5 16,0 0 19-16,0 0-1 0,0 0-8 0,0 0 0 16,0 0-12-16,-2 0-5 0,0-2-12 15,0-1-6-15,-2 3-33 0,0-1-21 16,-1-2-19-16,-4 2-39 0,1-1-11 15,0 0 5-15,-1 2 32 0,-1-3 0 16,-1 3-11-16,0 0 29 0,3 0-20 16,0 0 51-16,0 0 2 0,4 0-4 15,2 0-23-15,0 0 23 0,2 0-18 0,0 0-7 16,4 5-48-16,10 2 79 16,6 3 128-16,13 5 48 0,13 2-135 0,3-3 70 15,2-3-60-15,-6-5 9 0,-7-4-58 16,-11-2 19-16,-5 0-16 0,-10 2 1 15,-1-2 0-15,-2 0-4 0,-1 0-1 16,-2 0 3-16,-4 0 24 0,-2 0 57 16,0 0 39-16,-2 0 16 0,-4 0-73 15,-2-2 61-15,-6-4 174 0,4-1-278 16,-5-1-24-16,-4-2 0 0,2 0 22 0,-4 1 10 16,0 0-32-16,-1 1-23 0,6 0-19 15,-4 3 40-15,6-2 2 0,1 7-91 16,2-2-10-16,2-1 33 0,3 3 1 15,4 0 6-15,0 0-36 0,0 0-32 16,2 0 6-16,0 0 28 0,0 3 22 16,0-1 33-16,0 1-5 0,0 1-17 0,0 0 56 15,0-3-17-15,2 2 23 0,-2-3 4 16,0 2 30-16,0-2-11 0,0 0-18 16,0 0 24-16,0 0-7 0,0 0 6 15,0 0 12-15,0 0 5 0,0 0 0 16,0 0 0-16,0 0-45 0,0 0-45 15,0 0-28-15,0 0-40 0,0 0-84 16,0 0-228-16,0 0-359 0,0 1-501 16,0-2 744-16</inkml:trace>
  <inkml:trace contextRef="#ctx0" brushRef="#br0" timeOffset="55633.0444">23531 12790 112 0,'0'0'514'15,"0"0"-146"-15,0 0-302 0,0 0 143 0,0 0-131 16,0 0-78-16,0 0-189 0,0 0 52 16,0 0 71-16,0 0-13 0,-70-20 46 15,66 20 7-15,2 2-7 0,0 3-6 16,0 1 34-16,2 0 5 0,0 1 99 15,0 1 196-15,0-1 76 0,0 0-183 16,6-2-15-16,-2 0 5 0,2 1-44 16,-2-2-97-16,2-2 44 0,2-2 44 0,-4 0-38 15,2 0 47-15,-2 0-6 16,0 0-2-16,2-2 3 0,-3-2 0 0,1 0-32 16,0-1 55-16,3-2-47 0,-3 2-40 15,0-1-44-15,0-1 6 0,1 1 22 16,-3-1-17-16,0 0 31 0,0-1-22 15,0 1-36-15,0 0-5 0,-2-1-82 16,0 1 62-16,0 1 20 0,0 2 0 16,0 2-29-16,-2 2-68 0,-4 0-55 15,-3 0-17-15,-1 0-3 0,-5 3 13 0,-2 7 40 16,-5 1 46-16,6 6-30 0,-4-5 55 16,8 4 17-16,1-3-5 0,5 0 5 15,2-3-23-15,-1 0 51 0,5-5-26 16,0 3 29-16,0-3 0 0,0-1 0 0,0 2-220 15,7-1-187-15,-3-3-203 16,0 3-152-16</inkml:trace>
  <inkml:trace contextRef="#ctx0" brushRef="#br0" timeOffset="55840.4416">23800 12941 15 0,'0'0'2275'0,"0"0"-1959"0,0 0-316 0,0 0-241 16,0 0-73-16,0 0-148 0,0 0-354 15,0 0 65-15</inkml:trace>
  <inkml:trace contextRef="#ctx0" brushRef="#br0" timeOffset="65009.2494">8474 15345 227 0,'0'0'1233'0,"0"0"-865"0,0 0-203 15,-6-33 194-15,6 24-117 0,0 3-36 16,0 0-4-16,0 1-32 0,0 1-40 16,0 1-18-16,0-4-23 0,-2 3 8 15,2-2 10-15,0 3-8 0,0-3 3 0,0 1 13 16,-2 2-5-16,2-2-14 0,0 3-42 15,0 0-9-15,0-1-4 0,0 3 4 16,0 0 0-16,-2 0-8 0,2 0-7 16,0 0-26-16,-2 0-4 0,2 0-18 15,0 0-91-15,0 5-44 0,0 2 6 16,0 7 84-16,8 6 0 0,7 15 7 16,2 17 56-16,5 3 129 0,-4 4-28 0,-1-9-53 15,-2-10 27-15,-2-9-75 0,-3-10 0 16,-1-9 0-16,-2-3 0 0,1-1-40 15,-2-1 13-15,0-2 27 16,1 0 1-16,-2-5 32 0,-3 0 53 0,2 0 65 16,-2-5 73-16,0-2 8 0,2-4-45 15,2-4-35-15,-1-7-72 0,1-9-22 16,3-8-34-16,-3-4 17 0,0 0-29 16,1-1-12-16,-1 4-17 0,2 4-34 15,1 3-106-15,-2 8-57 0,-1 6 99 16,-2 5-1-16,0 6-69 0,2-6-108 0,4 0-197 15,-2 1-49-15,0 4-192 0,3 3-340 16,-5 1-29-16</inkml:trace>
  <inkml:trace contextRef="#ctx0" brushRef="#br0" timeOffset="65401.6226">8946 15697 672 0,'0'0'1173'0,"0"0"-1129"15,0 0-44-15,0 0-57 0,0 0 57 0,0 0 76 16,0 0 160-16,0 0 206 16,0 0-169-16,0 0-62 0,91 40 70 0,-74-40-93 15,0 0-27-15,0-3-57 0,-4-2-7 16,-3-3-26-16,2 0 41 0,-6-1 54 15,-2 0-49-15,-2-3-18 0,-2 0 22 16,0 1-29-16,0-2 5 0,-2-1-31 16,-4 1-43-16,-6 0-4 0,2 1 56 15,0 1-60-15,-1 4-15 0,-2 0 0 16,2 2-3-16,-1 2-32 0,-1 2-27 0,0 1 4 16,1 0-8-16,-2 0-8 0,2 4-10 15,4 3-24-15,1 3-48 0,1 3-10 16,-1 3 70-16,5 0 62 0,0 2-70 15,0 3-165-15,2-1-111 0,0-2-208 16,0-1 30-16,0 0-585 0,0-5 168 16</inkml:trace>
  <inkml:trace contextRef="#ctx0" brushRef="#br0" timeOffset="65778.9591">8311 16120 1932 0,'0'0'1456'0,"0"0"-1098"16,0 0-358-16,0 0-166 0,0 0-43 15,0 0-59-15,110 0 268 0,-37-1 125 0,12-9-18 16,4-5 18-16,-5 1 25 16,1-1 0-16,-4 4 94 0,-11 3-38 0,-6 3-106 15,-13 1-100-15,-9-1-3 0,-10 4 3 16,-11-1 5-16,-5 2-4 0,-4 0-1 15,0 0-177-15,2 0-186 0,-4 0-65 16,-4 0-41-16,-4 2-225 0,-2-1-160 16,0 4 1-16,0-4 378 0</inkml:trace>
  <inkml:trace contextRef="#ctx0" brushRef="#br0" timeOffset="66229.3353">8812 16457 574 0,'0'0'2095'0,"0"0"-1483"0,0 0-471 15,0 0-141-15,0 0-181 0,0 0 73 16,0 0 108-16,0 0 92 0,-26 101-36 16,24-57-50-16,-2 2 50 0,2-7-56 0,0-2 2 15,2-4 15-15,0-4 17 0,0-7-29 16,0-5 1-16,0-2 33 0,0-4-16 16,0 0 41-16,0 2-64 0,-2-2 0 15,2-2-422-15,-2-6-370 0,2-1-284 16,0-2-48-16</inkml:trace>
  <inkml:trace contextRef="#ctx0" brushRef="#br0" timeOffset="66464.2825">8460 16543 174 0,'0'0'3530'16,"0"0"-2766"-16,0 0-461 0,0 0-241 15,0 0-62-15,0 0-70 0,0 0-20 16,0 0 36-16,144-110 54 0,-76 86 54 16,-4 5-19-16,-11 9-35 0,-7 3-27 0,-14 4 3 15,-8 3-6-15,-10 0-11 0,-3 0-68 16,2 5-252-16,0 5-143 0,1 0 48 16,-1 4-159-16,-6 3-141 0,-1-3-359 15,-4 8 445-15</inkml:trace>
  <inkml:trace contextRef="#ctx0" brushRef="#br0" timeOffset="66732.5762">8659 16969 2 0,'0'0'2284'0,"0"0"-1543"0,0 0-498 16,0 0-35-16,0 0-36 0,0 0-124 0,0 0 26 16,0 0 17-16,0 0 70 0,0 0 145 15,0 0-138-15,87-11-110 0,-63 5-56 16,-5 4 14-16,0-2-16 0,-2 2 0 16,2-1 0-16,-2 3-16 0,2-4-343 15,2 4-97-15,5-6-100 0,-3 2-356 16,-4 1-717-16</inkml:trace>
  <inkml:trace contextRef="#ctx0" brushRef="#br0" timeOffset="67039.6787">9158 16860 2616 0,'0'0'1073'0,"0"0"-1073"16,0 0 0-16,0 0-59 0,0 0 59 15,0 0 113-15,0 0-112 0,0 0-1 16,38 107-10-16,-23-94 10 0,2-1 15 15,3-2 52-15,-4-5 19 0,6-1 1 16,-8-4 57-16,1 0-39 0,0-2 3 0,-6-8 21 16,-1-2-24-16,-4 2-34 15,0-6-11-15,-2 1 49 0,-2 0-33 0,0-1-58 16,-2 1 21-16,-4 1 1 0,-4-1-22 16,-1 4 18-16,-2 0-4 0,-2 2-12 15,3 1 20-15,-6 0 10 0,4 6-50 16,-4-2-56-16,4 4 23 0,1 0-19 15,0 0-5-15,3 6-22 0,-1 2-8 0,5 5-98 16,2 0-134-16,2 4-169 16,2-4-81-16,0-1-297 0,6-2-363 15,0-7 84-15</inkml:trace>
  <inkml:trace contextRef="#ctx0" brushRef="#br0" timeOffset="67585.9722">10105 15973 1557 0,'0'0'1451'0,"0"0"-531"0,0 0-547 0,0 0-203 16,0 0 2-16,0 0 1 0,0 0-46 16,0 0-70-16,0 0-57 0,0 0-72 15,0-21-21-15,8 20-12 0,4-7 9 16,0 2 25-16,2 2-8 0,4 1-200 16,-4 3-337-16,1 0-246 0,-2 0-620 15,-6 0 259-15,-120 43 1201 0</inkml:trace>
  <inkml:trace contextRef="#ctx0" brushRef="#br0" timeOffset="67740.065">10105 15973 2303 0,'24'125'845'0,"-24"-125"-545"0,2 0-300 16,4-4 0-16,6-3 87 0,8 0 48 15,3-4-76-15,9-2-57 0,12-5-2 16,3 1-22-16,-3 0-531 0,-12 6-538 0,-8-4-974 15</inkml:trace>
  <inkml:trace contextRef="#ctx0" brushRef="#br0" timeOffset="80393.5847">15487 15205 966 0,'-4'-9'477'0,"-1"5"422"16,3-1-433-16,0 2-141 0,0-1-109 0,2 3-77 15,0 1-53-15,0 0-86 0,0 0-21 16,0 0-166-16,6 4-76 0,9 13 228 15,6 9 35-15,9 16 145 0,4 10 30 16,2 3-15-16,-1 4 74 0,-7-1-20 16,2 0-104-16,-2-3 10 0,-5 2-70 15,-1-4-47-15,-4 1-2 0,0-4 20 0,-6-3-21 16,-1-2 0-16,-2-11 18 0,-5-6 32 16,-2-8-49-16,-2-7 26 0,0-4 14 15,0 1-23-15,0-4-18 0,0-3-81 16,0 1-178-16,0-4 42 0,-4 0 84 15,-4 0 22-15,-4-9-83 0,-2-8-228 16,-4-12-287-16,0-17-380 0,1 6 97 16</inkml:trace>
  <inkml:trace contextRef="#ctx0" brushRef="#br0" timeOffset="80604.0508">15665 15605 482 0,'0'0'1535'0,"0"0"-972"0,0 0-466 16,0 0-97-16,0 0-104 0,0 0 74 15,0 0 30-15,0 0 158 0,-125 132 64 16,83-82-28-16,3 1-73 0,1-3-65 16,2-4 23-16,2-4 0 0,7-6-35 15,-1-1-12-15,2-5-29 0,9-6 67 0,2-4-66 16,7-4-4-16,2-7-18 0,1 5 18 16,-1-2 27-16,2 1-27 0,2-4-252 15,2-1-140-15,0-6-309 0,14 0-391 16,-1 0 278-16</inkml:trace>
  <inkml:trace contextRef="#ctx0" brushRef="#br0" timeOffset="80863.9874">16191 15831 3221 0,'0'0'815'0,"0"0"-815"0,0 0-161 16,0 0 29-16,139-41 100 0,-93 33 30 16,-5 4 2-16,-7 4-38 0,-2 0 17 15,-7 0 21-15,-6 4-6 0,-6 1-80 16,-5 0-609-16,-2 1-441 0,-2 0-369 15</inkml:trace>
  <inkml:trace contextRef="#ctx0" brushRef="#br0" timeOffset="81020.4405">16340 16010 1613 0,'0'0'918'0,"0"0"-681"15,0 0-207-15,0 0 25 0,0 0 127 16,0 0 21-16,0 0-51 0,138 3-79 15,-93-3-57-15,-10 0 11 0,-9 0-54 16,2 4-358-16,-9-2-440 0,1 3-772 0,2-4 925 16</inkml:trace>
  <inkml:trace contextRef="#ctx0" brushRef="#br0" timeOffset="81761.722">16990 16298 716 0,'0'0'2574'16,"0"0"-2259"-16,0 0-315 0,0 0-75 0,0 0 75 15,0 0 43-15,46 118 107 0,-30-86-78 16,-4-6-10-16,-4-10-57 0,-1-3 20 16,4-2-4-16,-5 2 94 0,2 0-72 15,-1-4-5-15,-3-4-4 0,-2-5-29 16,0 2 57-16,-2-2 52 0,0 0 218 15,0 0-51-15,0 0-15 0,0-4-40 16,0-8-90-16,0-6-99 0,-2-10-26 0,0-15-10 16,-2-6 7-16,0-5-8 15,-1-1-1-15,3-3-17 0,0-5-78 0,0 0 33 16,0-2-63-16,0-1 20 0,-2-4 60 16,-2 0-102-16,-2 1 80 0,2 4-70 15,0 2 80-15,0 4-87 0,2 5 106 16,-5 1 36-16,4 7-53 0,1 4 56 15,0 2 0-15,2 7 96 0,0 1-96 16,2 3 2-16,0 2 35 0,0 5-33 16,0 2 17-16,0 5-42 0,4 4 17 0,0-3 4 15,0 2-29-15,8-3 4 0,-4 2 21 16,0 2-80-16,5-2 59 0,2 4-28 16,0 1 31-16,4 2-104 0,2-2 94 15,9 2-1-15,8 0 14 0,11 1 0 16,11-2-3-16,1 0 22 0,7 1 33 15,0 1 56-15,8-1 19 0,10 0-6 16,0 1-23-16,5-3 9 0,-6 5-12 0,-4-2 13 16,-7 3-46-16,-12 2-40 0,-11 0 0 15,-9 2-3-15,-9 3-14 0,-15-5 12 16,-2 5 2-16,-8-3-2 0,0 3-25 16,-2-1 3-16,1 0 21 0,-5-2-28 15,-2 2-16-15,0-1-63 0,-4 3-86 16,-7 5-9-16,-11-2-72 0,4 6-122 15,-8-2 69-15,1 0-119 0,-1 0-233 0,0-1-456 16,10-3 213-16</inkml:trace>
  <inkml:trace contextRef="#ctx0" brushRef="#br0" timeOffset="82401.3758">17691 15775 725 0,'0'0'1387'0,"0"0"-804"16,0 0-396-16,0 0-140 0,0 0 112 16,0 0 227-16,0 0 76 0,0 0-125 15,0 0-171-15,0 0-77 0,36-23-22 16,-26 12-17-16,-3 3 11 0,1-1 5 16,-4-3 15-16,3 2-54 0,-1-4-12 15,-1 1 10-15,-1 0 22 0,-2-4 17 16,-2-1-32-16,0-1-16 0,0 1-16 15,-4-10 0-15,-9-1 5 0,0 3-5 0,0 1-35 16,1 4 35-16,-4 6-57 0,0 1-1 16,-4-5 19-16,4 6 13 0,-6 1-48 15,3 4 0-15,-2 6-2 0,0-1-20 16,-1 3 42-16,6 0-47 0,-2 0 65 16,10 3-27-16,2-1-19 0,1 5 1 15,5 1-15-15,0-1-4 0,3 4 66 16,7 1 34-16,14 1 6 0,8 3-3 0,8-1 122 15,7-2-97-15,-5 0 11 0,-6-1-39 16,-11-6 3-16,-3 1 18 0,-10-1 89 16,4 1-79-16,-4 1 1 0,0 4-32 15,2 3-30-15,-2-1 28 0,-5 5 4 16,1-2 58-16,-4 2 21 0,1 0-54 16,-3 3 24-16,2-2-46 0,-2-1-5 15,0 1 0-15,0-1-3 0,3-6 3 16,-1 0 0-16,2 0 4 0,2-1-3 15,4-3 1-15,0 3-2 0,-2-2-17 0,8-3-76 16,-4-1-330-16,-1 0-238 0,2-6-395 16,-6 0-561-16</inkml:trace>
  <inkml:trace contextRef="#ctx0" brushRef="#br0" timeOffset="82995.7582">18111 15721 264 0,'0'0'1381'16,"0"0"-775"-16,0 0-370 0,0 0-229 0,0 0 85 15,0 0 47-15,0 0-5 0,0 0 65 16,0 0 3-16,0 0-66 0,8 52 157 15,-8-35-178-15,3-3-54 0,-1 2 76 16,-2 0-84-16,2-2 14 0,-2-5 10 16,0-2-39-16,2-1 2 0,-2-1-22 15,0-5 18-15,0 0 14 0,0 0 17 16,0 0 22-16,0 0 24 0,0 0 5 0,0 0 9 16,0 0-20-16,0 0-18 15,0 0-26-15,2 0-10 0,-2-7-16 0,2-1-37 16,2-1-7-16,1-4-66 0,1-3 3 15,0 1-39-15,0 1 73 0,4 6 21 16,-4-2-10-16,2 3 23 0,-2 2-35 16,2 1-2-16,2 2 0 0,-4 1-19 15,0 1-25-15,-2 0-17 0,5 1 50 16,-1 7-24-16,1 2 74 0,-3 0 9 16,3-2 18-16,-5 2-23 0,2-2 30 0,0-1-5 15,1-1 8-15,-4-1 9 0,1-3-4 16,-2 1-9-16,-2-3 2 0,2 0 0 15,0 0 3-15,2 0 17 0,0 0 8 16,4 0-6-16,4-3 4 0,0-4-11 16,3 1-33-16,2-1 3 0,0-1-20 15,2 1-26-15,-2 3 25 0,1 0-51 16,-2 4 1-16,-4 0-20 0,4 0 27 16,-6 5-14-16,3 4-24 0,0 0 24 15,-2 4-51-15,-3 1-35 0,0-1-69 0,-2 4-89 16,4-3-141-16,-6 1-185 0,-2 0-330 15,0-4-450-15</inkml:trace>
  <inkml:trace contextRef="#ctx0" brushRef="#br0" timeOffset="83411.6998">17516 16332 224 0,'0'0'573'16,"0"0"301"-16,0 0-363 0,0 0-150 16,0 0-39-16,0 0-46 0,121-30-10 0,-71 23 16 15,7-5 41-15,5 0-22 16,3-5-86-16,5 4-53 0,0-3 1 0,-2 5-39 16,-6 2-59-16,-12 3-47 0,-3 1-18 15,-7 2-1-15,-4-1-3 0,-6 3 0 16,-8 1-13-16,-5 0 13 0,-3 0-39 15,4 0-25-15,-2 0-100 0,2 1-106 16,-8 3-193-16,-4 0-144 0,-4 2-95 16,-2-2-119-16,0 3-228 0,-2-5 238 15</inkml:trace>
  <inkml:trace contextRef="#ctx0" brushRef="#br0" timeOffset="84076.3035">17784 16825 1974 0,'0'0'887'0,"0"0"-776"16,0 0-105-16,0 0 164 0,0 0 29 15,0 0 107-15,0 0-77 0,0 0-69 16,0 0 3-16,0 0-13 0,26 35 21 16,-18-35-9-16,2 0-46 0,1-4-28 0,2-1-19 15,-5-1-8-15,1-2 3 0,-1-4-8 16,1 1-6-16,-3-4-27 0,1 0 36 15,-1-1-22-15,-2-1 3 0,0-1-40 16,0 0 0-16,-2-3-14 0,1-3 13 16,-3 2 1-16,0-2-67 0,0 2-72 15,-5 1 7-15,-3 2 1 0,-2 0 42 16,-3 3-24-16,-2 3-42 0,0 4 56 0,-6 1-220 16,0 5 218-16,-7-1 14 15,5 4 46-15,-5 0-15 0,2 0 36 0,6 0 10 16,-2 4 10-16,8-1 46 0,3 3-46 15,4-1-103-15,7 1-5 0,0 2 54 16,4-3 54-16,18 5 70 0,10 0 48 16,12-1-26-16,3-1 10 0,-1-1-72 15,-5 0 5-15,-7-4-35 0,-2 2 2 0,0 2 155 16,-7-2 0-16,-4-1 36 0,-6 2-55 16,-2 1-93-16,0-1-26 0,-3 4-19 15,0 0 27-15,2 1 20 0,-6 0-8 16,0 0-20-16,-4 2 0 0,0 2 15 15,-2-2-5-15,0 0 14 0,2 3-40 16,1 1 14-16,1-2-17 0,2 3 0 0,3-4 0 16,2 0 0-16,1-1 0 15,3-3-1-15,0-1-21 0,1 1-53 0,2-5-126 16,-3 1-157-16,2-2-225 0,-7 0-335 16,-1-4-1172-16,-1 0 1345 0</inkml:trace>
  <inkml:trace contextRef="#ctx0" brushRef="#br0" timeOffset="84616.1503">18620 16864 688 0,'0'0'1477'0,"0"0"-764"16,0 0-351-16,0 0-115 0,0 0-32 16,0 0 6-16,0 0-1 0,0 0-39 15,0 0-42-15,0 0-43 0,-10-32-12 16,8 30-28-16,-2-4-25 0,-1 4-7 15,-2-2-5-15,1 0-18 0,0-2 1 16,-4 4-2-16,-6-1-16 0,4 3-6 16,-3 0 22-16,-4 0 31 0,2 0-15 0,-3 0-14 15,4 5-2-15,-6 3 0 0,8 0 20 16,-1 0-20-16,2 0-34 0,7 3-20 16,2 0-18-16,-1 2 22 0,3-2 0 15,2 0 20-15,0-2 26 0,4 2 0 16,3-4 4-16,5 0 3 0,1-1 18 15,2-4 25-15,-1 0-21 0,6-2 12 16,-3 0 1-16,4-2 4 0,-2-5-38 16,9-1 20-16,6 1 3 0,6 0 88 15,3 1 22-15,-7 4-4 0,-8 2-60 0,-5 0-73 16,7 2-3-16,2 7-33 0,6 2 13 16,-2 4 6-16,-5-2 14 0,5 2 0 15,0-2 3-15,3 2 0 0,-1-3-70 16,0-3-329-16,-8-6-475 0,-11-3-1336 15,-4 0 676-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07T03:47:08.06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5669 16698 9 0,'0'0'606'16,"0"0"-224"-16,0 0-141 0,4-3-13 15,0 2-85-15,-2-1 197 0,3 0 274 16,-3-1-281-16,2 3-180 0,-2 0-106 16,0-2-47-16,1 2 0 0,-3 0 6 0,2 0 35 15,-2 0 5-15,0 0 27 0,0 0 34 16,0 0-11-16,0 0 6 0,0 0-10 16,0 0 9-16,0 0-10 0,0 0-14 15,0 0-26-15,0 0-26 0,0 0-22 16,0 0 0-16,0 0-3 0,0 0-2 15,0-3 2-15,0 3-1 0,0 0 1 0,0 0 0 16,0 0-2-16,0 0-1 16,0-2 1-16,0 0-1 0,0 2-22 0,0-1-26 15,2 1-87-15,-2-3-36 0,2 2-28 16,0-3-53-16,0 2-160 0,0-4-369 16,2 1-358-16,-4 1 331 0,-14 34 811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07T03:47:42.65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7169 12586 48 0,'0'-2'324'0,"-2"-1"25"0,2 1-100 16,-2-3-46-16,0-1-53 0,2 2 103 15,-5 1-8-15,5-1-98 0,-2 0-83 16,2 1 200-16,-2-3-214 0,0 2 252 16,0 0-54-16,-1-2-199 0,1 2-49 15,0-1 0-15,0-1 117 0,-2 2-40 16,2 0-25-16,0 2 21 0,0-2-5 0,0 3 50 15,2-1-15-15,-2 2-103 0,2-2-2 16,-2 2 2-16,0-2 59 0,2 2 1 16,-6 0-28-16,4 0-5 0,2 0-7 15,-4 0-20-15,2 0-45 0,-2 0-41 16,-2 0 16-16,0 0 28 0,-3 7 41 16,-4 1-30-16,-2 4-87 0,1 2 90 15,-4 2-34-15,4 1 58 0,-6 5 0 0,4 5-98 16,-2 5 98-16,2 8-60 0,-1 4 62 15,2-5 2-15,2 0 76 0,7-4-74 16,-5-2 70-16,4 0-16 0,1 0-28 16,0-2-24-16,2-1 109 0,2-3-20 15,0-6-56-15,2-3-33 0,0-1 50 16,0-5-54-16,0 12 5 0,0 4 17 16,0 7 21-16,6 2-38 0,0-4 17 15,2-2-44-15,-1-4 26 0,4 0-8 0,-3 0 6 16,3-1-2-16,-1 1 42 0,1-4-16 15,-2-7-6-15,-1-2 11 0,-2-2-28 16,7-1 74-16,-2 2-26 0,3 0 37 16,4-1 8-16,-4-2-9 0,3-3 12 15,0 2-67-15,0-6-1 0,1-1-4 16,-2-2 18-16,4 0 5 0,-4 0-8 16,2-5-4-16,-2-4 8 0,-1-2-4 0,2 0-27 15,0-3 44-15,1-1-21 0,-6-2-18 16,0-1 26-16,2 0-26 0,-4-6-17 15,1-6 55-15,-3-7-56 0,-2-3 15 16,1-1 16-16,-5 0 6 0,-2 3 1 16,0 3-37-16,0-4-6 0,0 3-15 15,-2 1 18-15,0 0 28 0,-3-1-28 16,1 2-10-16,0 2-66 0,0 5 74 16,-1 8-16-16,1 3 18 0,0 3 0 15,2-3-23-15,-4 1 23 0,-1-2 72 0,-2 2-72 16,3-1-2-16,-2 1 2 0,-2 0 40 15,-2 1-36-15,0 1 17 0,1 2 32 16,-2-4 17-16,-1 6-70 0,1-6 23 16,-2 2-23-16,0 0-46 0,1 1 16 15,-2 1-7-15,2 0 37 0,-2-1-3 16,2 2 3-16,-3 0-23 0,0-1 23 16,2 4 0-16,3-3-16 0,-4 4 15 0,6 1-56 15,2-2 38-15,-1 4 18 16,2 1 1-16,3 2 0 0,0-2-32 0,2 2-26 15,-2 0-25-15,2 0-37 0,-1 0-16 16,3 0-50-16,0 7-238 0,0 0-132 16,0 4 78-16,3 3-89 0,5 0-79 15,0-6-754-15</inkml:trace>
  <inkml:trace contextRef="#ctx0" brushRef="#br0" timeOffset="1637.9597">7288 12511 31 0,'0'0'125'0,"0"0"-85"15,0 0-34-15,0 0 179 0,0 0-53 16,0 0-132-16,0 0 0 0,0 0 145 16,0 0-14-16,-26-15-91 0,24 15 98 0,-2-2 40 15,-2 2-178-15,2 0-65 16,-4 0 39-16,2 0 2 0,0 0 24 0,0 0 46 16,0 0-44-16,1 0 2 0,-3 0 16 15,1 0-20-15,1 0-7 0,-2 2 3 16,1 0-35-16,3 0 39 0,-4-1 2 15,-1 2 4-15,2 0-6 0,-1 1-6 16,0 0-29-16,2-1 35 0,-4 0 6 16,4-1 21-16,2 0-27 0,0-2 39 15,2 0 150-15,2 0 39 0,0 0-8 0,0 0 16 16,0 0-32-16,0 0-5 16,0 0-13-16,0 0-58 0,0 0-49 0,0 0 0 15,0 0 3-15,2 0-45 0,2 0-37 16,-2 0-41-16,-2 0-11 0,2 0-9 15,2 0 1-15,0 0 17 0,4 0 13 16,0 0 30-16,2 0 36 0,5 0-30 16,-2 0-6-16,4 0-32 0,0 0 28 15,2 0 6-15,1 1-4 0,0 1-45 16,2 3-1-16,-1-3 48 0,0-1 38 0,0 3-14 16,1-2-9-16,-2 0-15 0,2 0 0 15,1-2 0-15,-1 0 20 0,0 1 4 16,2-1-12-16,0 0 12 0,-1 0-24 15,5 0 25-15,-3 0-25 0,0 0 48 16,3-3-48-16,-7 1 4 0,5 0-4 16,0 0 0-16,-4 0-6 0,2 1 6 0,-3 1-2 15,3-2 2-15,-1 2-4 16,-2 0 2-16,5 0 4 0,-5 0 33 0,4 0-35 16,-2 0-25-16,1 0-13 0,2 0 38 15,-3 0 24-15,2 0 9 0,1 3-33 16,-1 1-43-16,5 0 43 0,4 2 4 15,7-3 2-15,1 1 43 0,0 0-47 16,-3-1 2-16,-5 1 15 0,0-1-19 16,-3-2-2-16,3 1-19 0,-2 0 21 15,0 1 0-15,-5-2-2 0,-5 0 2 0,-6 2 2 16,0-3 0-16,-2 2-2 0,6-2 0 16,-2 2-22-16,0-2 20 0,-3 2 0 15,-1-2-1-15,2 1-25 0,-4-1-2 16,2 0 12-16,4 2 18 0,5-2 24 15,7 3-18-15,8-3 18 0,4 1 7 16,3-1-25-16,-1 0-2 0,1 0-2 16,4 0 27-16,-2 0 1 0,4 0 1 0,-5 0-27 15,1 0 17-15,0 0-21 0,-2 2 0 16,-3 0 14-16,-2-2-10 0,-1 2-4 16,-5-2 6-16,-9 0-2 0,-4 0-2 15,-4 0 0-15,0 0 27 0,2 0-27 16,3 0 4-16,1 0-6 0,0 0 29 15,0 0-29-15,3 0-2 0,4-4-4 16,6 1 1-16,4-2 5 0,5 0 0 16,-3-1 0-16,1 2 19 0,-1 0-13 15,-2 0 23-15,3 0-25 0,1 4-2 0,-1-3 34 16,1 3-36-16,-1 0-4 0,2-2-2 16,-5 2 2-16,1 0 2 0,-6 0-27 15,-1 0 27-15,2 0 2 0,-2 2 3 16,2 1 1-16,-1-3-4 0,-3 0 0 15,-1 2 0-15,-1 0-4 0,2 1 3 16,2-2 1-16,2 1 21 0,2-2-19 16,3 0-2-16,3 0 2 0,3 0 2 0,1 0 0 15,8 0-4-15,-1-2 4 16,2 1-2-16,3-4-2 0,-3 5-22 0,1-2 22 16,-2 2-19-16,2-5 19 0,-1 3 41 15,0 0-35-15,-3 0-6 0,-8 2-32 16,-1 0 32-16,-7 0 16 0,-2 2-16 15,-6 0-4-15,-11 0 2 0,-2 0 2 16,-4 1-23-16,-1-1-7 0,4 3-164 16,-4-2-127-16,-1 2 42 0,-5-3-82 0,-2 5-246 15,-2-2-81-15,-2 1 246 0</inkml:trace>
  <inkml:trace contextRef="#ctx0" brushRef="#br0" timeOffset="3148.3121">7214 13626 642 0,'0'0'413'15,"0"0"-145"-15,0 0-28 0,0 0 44 16,0 0-99-16,0 0-65 0,0 0-113 15,0 0-7-15,0 0-89 0,14-10-39 0,-6 6 20 16,6 1 72-16,-2 0 36 0,3 1 0 16,4 2-30-16,-2 0 26 0,3 0 4 15,-2 0-46-15,2 0 14 0,-2 0 26 16,4 0 4-16,-3 0-24 0,5 0 19 16,-4 0 7-16,4 2 45 0,2 0-6 15,-3-2 39-15,0 0-72 0,0 1-6 16,7-1 70-16,4 0 57 0,-2 0 39 0,-5 0-118 15,1 0-48-15,2 0 0 0,8 0 0 16,7 0-19-16,-5 0 19 0,-2 0 0 16,-1 0 50-16,1 3-46 0,-2-3-2 15,0 0-2-15,1 2 2 0,2-2 25 16,-1 0 79-16,4 0 49 0,4 0-27 16,-2-2 30-16,3-2-29 0,-1 2-58 15,1 0-30-15,-3 0-6 0,1 2 24 0,-3-2-37 16,-3 2-22-16,-3 0-17 0,-2 0 17 15,0 0 0-15,-2 2 2 0,0 2 0 16,-1-2-2-16,-1 2-29 0,2-2 25 16,-2 1-23-16,-5-1 27 0,-3-2 29 15,6 2-29-15,3-2 0 0,7 3-2 16,6-1 2-16,-5-2-3 0,-5 0 8 16,0 0-5-16,-2 3 18 0,2-1-18 15,0 0-39-15,-3-1 37 0,5 4 4 16,-1-1 8-16,-3-1-10 0,2 1 0 0,-2 0-41 15,1 1 41-15,3-3 43 0,-2 2-41 16,4-2 2-16,-1 1-4 0,1-3 5 16,2 0 17-16,-4 0-20 0,3 0 1 15,-3 0 1-15,-7 0 21 0,1 2-25 16,-4-2 0-16,-8 0 3 0,0 0-3 16,-4 0 0-16,6 0 0 0,-4 0-20 15,8 0 20-15,-5 0 2 0,5 0 26 0,-6 0-28 16,8 0 0-16,-5-2 4 15,11-1 20-15,4-1-24 0,9 0-6 0,-1 0 6 16,-2 1 6-16,-1 1 17 0,-7 0-18 16,0 0 1-16,2 2-1 0,-2 0-3 15,0 0 0-15,-7 0 19 0,-5 0-21 16,-3 0-30-16,-2 0 26 0,0 0 4 16,2 0-2-16,2 2-32 0,1 0-9 15,-4 2 43-15,2-3 23 0,-8 2 10 16,1-3-29-16,0 1 2 0,-2-1 33 0,-1 0 1 15,0 0 5-15,4 0-11 0,-4 0-12 16,5 0 11-16,0 0-9 0,2 0-21 16,2-1 21-16,-2-3 6 0,5 2-30 15,-4-2-43-15,4 2-169 0,-6-1-301 16,-1 1-358-16,-2 0-305 0,-4-4 431 0</inkml:trace>
  <inkml:trace contextRef="#ctx0" brushRef="#br0" timeOffset="3953.7344">10861 13684 31 0,'0'0'178'0,"0"0"7"0,0 0-185 0,0 0-185 16,0 0 53-16,0 0 92 0,0 0 3 15</inkml:trace>
  <inkml:trace contextRef="#ctx0" brushRef="#br0" timeOffset="4297.8176">10861 13684 53 0,'26'-40'198'16,"-31"39"322"-16,-2-1-120 0,3 2-139 15,0-2-261-15,0 2-59 0,0 0-12 0,0 0-21 16,-3 0 20-16,3 0 33 0,-3 0-33 16,3 0 66-16,0 2-101 0,0 0 102 15,2-1-36-15,2 1 1 0,0 0 1 16,0 2 32-16,0-2-59 0,0-1-92 15,0 3 46-15,4-2 0 0,-2 2 7 16,0-2 6-16,2 1 72 0,0-1-19 16,1-2 44-16,-1 0 2 0,1 0 26 15,-1 0 1-15,0 0 26 0,2 0 151 16,0 0 198-16,6 0 96 0,-2 0-64 0,4-5-114 16,12-1-80-16,10 0-9 0,21-3 18 15,12 0-51-15,9-2-4 0,1-1-12 16,-7 2 2-16,-7 3-60 0,-1 3-70 15,-7 2-27-15,-5 0-27 0,-6 2-16 16,-5 0 16-16,-3 0 3 0,-6 0 3 16,-7 0 37-16,-1 0-43 0,-12 0 0 15,1 0 0-15,0 0 0 0,-1 2-36 0,1-2-147 16,0 0-29-16,-4 0 18 16,-1 0-17-16,-2-2-115 0,2-4-289 0,4 1-369 15,-6-2 16-15</inkml:trace>
  <inkml:trace contextRef="#ctx0" brushRef="#br0" timeOffset="5217.6544">11923 13105 802 0,'0'0'712'16,"0"0"-473"-16,0 0-35 0,0 0 87 15,0 0 20-15,0 0-37 0,0 0 8 16,0 0-9-16,0 0-87 0,0 0-4 15,-50-26-44-15,50 26-82 0,0 0-51 16,2 0 26-16,8 0-31 0,2 0-106 0,11 0-36 16,15 5 131-16,22 3 11 15,8 1 4-15,3-3 21 0,0 0-23 0,-5-6-2 16,-3 0 25-16,-3 0-4 0,-9 0-1 16,-7 0-20-16,-6 0 0 0,-3 0-1 15,-5 0 1-15,-12 0 25 0,0 0-22 16,-8 0 23-16,0 0-2 0,2 0-23 15,-4-4 18-15,-4 2 47 0,-2 0 59 16,-2-2 40-16,0 1-34 0,-4-5-131 16,-4-2-18-16,-6 2-9 0,0-5-36 0,-6 2-43 15,2 0 53-15,-6 0 53 16,1 1-86-16,-3 0 28 0,1-1-38 0,0 1 9 16,-1 3 46-16,5 0 6 0,1 0 35 15,8 3 107-15,8 0-87 0,2 4 46 16,2-2-66-16,0 2-71 0,0 0-62 15,8 0 36-15,2 0 27 0,6 0 38 16,3 4 32-16,2 1 54 0,2 0-33 16,3 3-21-16,-5-4-25 0,2 7 25 15,-4-2-2-15,1 3-17 0,-8 0-41 0,1-2-23 16,-6 2 61-16,-1 1 16 0,-6 0-16 16,0 4 22-16,-4-2 2 0,-12 4 31 15,-2 0 67-15,-6 0-14 0,1-1-86 16,-3 2-27-16,8-2-126 0,-4-3-16 15,7 0-52-15,2-2-235 0,5 0-428 16,4-3-279-16</inkml:trace>
  <inkml:trace contextRef="#ctx0" brushRef="#br0" timeOffset="5971.2772">13375 13055 321 0,'0'0'763'15,"0"0"-30"-15,0 0-252 0,0 0-104 16,0 0 16-16,0 0-118 0,0 0-60 0,0 0-129 16,0 0-86-16,0 0-91 0,-123-57 48 15,84 57 43-15,-1 0 27 0,6 0 0 16,8 6 32-16,11-2 84 0,7 2-56 16,-5 1-15-16,2 1-67 0,1 2-5 15,4 1-62-15,2 2 42 0,2-1-4 16,2-3 23-16,0 3 2 0,10-4 30 15,0 1-26-15,8-1 15 0,-2-3 26 0,8 2 20 16,-3-7-66-16,5 3-61 16,-3-3 5-16,0 0-20 0,-4-3-1 0,3 0 71 15,-8-4 4-15,4-1 2 0,-6 0 27 16,-2-1-2-16,-1 0-21 0,2-1 16 16,-5 1 16-16,1 0-31 0,-1 2 5 15,2 1-10-15,1 1-1 0,2 1-96 16,-1 2 16-16,6-1-26 0,0 2 58 15,12-1 12-15,-5 0-10 0,5-1 43 16,0 3 4-16,-8 0 0 0,8-2-2 0,-5-3 8 16,1 3 11-16,-3-1 5 0,-4-3-18 15,-3 0 61-15,2 2-28 0,-8-1 28 16,-2 1 10-16,-4-2 54 0,3 1 39 16,-5-2-72-16,0 0-92 0,0-1 92 15,0-1 28-15,0-1-48 0,-5 0 29 16,-3 1-59-16,2 1-25 0,-5-1-21 15,-2 1 0-15,3 1 16 0,-5 0-16 0,0 2-108 16,-2 2 51-16,-2 3-42 0,0 0-10 16,-9 0 27-16,-2 10 82 0,1 5 0 15,1-4 39-15,5 2-6 0,6-1-9 16,-1-1-21-16,0 2 2 0,3 2 28 16,2-3-33-16,3 0-18 0,3 1-5 15,1-2-1-15,2 3 21 0,0-3 1 16,1 0-1-16,1-1-54 0,2 2-169 0,0-2-146 15,0-1-96-15,0-1-289 0,0-3-817 16,-4-1 831-16</inkml:trace>
  <inkml:trace contextRef="#ctx0" brushRef="#br0" timeOffset="7575.0202">7109 11211 123 0,'0'0'139'0,"0"0"296"0,0 0-101 0,0 0-183 15,0 0-112-15,0 0 85 16,0 0-7-16,0 0-26 0,0 0 18 0,4-84 161 15,-2 75-143-15,0 1-76 0,4 1 131 16,-4 0-1-16,-2-1 63 0,2 2-81 16,-2 2-51-16,0 0 17 0,0 1 82 15,0 3-6-15,0-2-81 0,0 2-76 16,0 0-48-16,0 0-18 0,0 0-36 16,0 0-10-16,0 0-6 0,0 0-7 15,0 0-2-15,-2 0-12 0,0 0-17 0,-1 2-38 16,0 3-68-16,1 9-23 0,-4 13 119 15,2 12 112-15,-2 13-19 0,4 7 50 16,-2 3-25-16,2-1 250 0,0 3-248 16,-1 5 184-16,1-2-104 0,0 0 41 15,2-6 0-15,0 1-22 0,0-5-11 16,0-2-84-16,0 0 22 0,2-3 76 16,3 0-17-16,-3-1-50 0,0-1 70 0,2-4-10 15,-2-4-94-15,0-3 53 16,2-4-10-16,-2-6-5 0,0-8-3 0,-2-5-36 15,0-3-2-15,2 0 0 0,-2 2 36 16,0-2 3-16,0-1-38 0,0-4 3 16,2-4-3-16,-2-2 2 0,0-1 21 15,0-1 10-15,0 0 19 0,0 0 10 0,0 0-5 16,0 0 10-16,0 0 14 16,0 0 18-16,0 0-9 0,0 0-91 0,0-6-53 15,0-3-154-15,0-6-216 0,0-4-329 16,0-2-345-16,0 1-295 0,0 2 623 15,0 126 769-15</inkml:trace>
  <inkml:trace contextRef="#ctx0" brushRef="#br0" timeOffset="7955.2971">7052 12185 62 0,'0'0'869'0,"0"0"-771"0,0 0-93 16,0 0 171-16,0 0-117 0,0 0 59 15,0 0 127-15,0 0 191 0,0 0-222 16,0 0 35-16,-82-54-140 0,80 52-72 15,2-1-33-15,-3 3 50 0,3 0 37 16,0 0 4-16,0 0-30 0,0 0-24 16,0 0-41-16,0 0-29 0,0 5-118 15,5 5 147-15,1 7 6 0,6 8 170 0,8 7-13 16,-6-1-50-16,1-6-17 0,-2-8-2 16,-4-4-35-16,1 3 1 0,3-1-23 15,-2 1-35-15,-3-1 37 0,2-7-35 16,-4 1-4-16,2-4 2 0,-4-1 34 15,-2-2-16-15,0-2 16 0,0 0 45 16,-2 0 75-16,0 0 72 0,0 0 20 16,2 0-49-16,0 0-25 0,2-6-34 15,9-8-19-15,6-10-65 0,7-13-26 16,1-7-3-16,-3-4-14 0,-3 2-26 0,-4 3-1 16,0 1-29-16,-2 3-166 0,-4 10-23 15,-5 11 25-15,0 7-162 0,-4 5-111 16,2 1-27-16,-2 2 15 0,0 3-538 15,-2 0-410-15</inkml:trace>
  <inkml:trace contextRef="#ctx0" brushRef="#br0" timeOffset="9230.9213">7182 12250 18 0,'0'0'66'0,"0"0"33"16,0 0 26-16,0 0-26 0,0 0 66 15,0 0 58-15,0 0-13 0,0 0-72 16,0 0 45-16,0 0 102 0,-9-4-15 15,7 2-194-15,-2 0-44 0,2 2 171 16,-5-2-72-16,1 0-87 0,1 0-44 16,-1 1 0-16,0 1 129 0,2-2-129 15,2 2-69-15,-2-3 67 0,2 3-23 0,2 0-62 16,-3 0-57-16,0 0 30 0,1 5 31 16,0 2 77-16,-2 2 6 0,0 4 32 15,-2 2-32-15,2-1 0 0,-2 5 110 16,-1 3-22-16,-2-2-56 0,3 2 92 15,2-1-117-15,0 1 55 0,1 2 25 16,-1-2-7-16,2 2-20 0,2 0-23 16,-2-1-35-16,0-2 4 0,0 1-6 0,-3-2-18 15,1-1 18-15,-2 0 0 16,1 0 54-16,-1 1 25 0,2-1 64 0,0 0-120 16,2-4 1-16,2 2 23 0,-2-4-41 15,0 0 74-15,2-2-78 0,-2-4 2 16,2 1 57-16,0-2-61 0,0-1 0 15,0 4 34-15,0-4 22 0,0 5-22 16,0-3 6-16,0 3-36 0,0 1-3 16,0 2 3-16,0 1 47 0,2-1-51 0,-2 3 0 15,2-6 4-15,-2 4-2 0,0-2 30 16,2-1 2-16,-2-2-34 0,2 1 0 16,0-2 0-16,2-1 27 0,0 1 48 15,2 0-21-15,1-1 57 0,2 1-14 16,-1-3-10-16,-2 2-36 0,1-2 1 15,-1-1-32-15,0 0-20 0,1 0 43 16,-5-3-26-16,3 1-15 0,-3 2-2 0,2-4 29 16,0 2-29-16,-2-2 5 0,2 0 28 15,2 0-28-15,0 0 24 0,6 0 2 16,-2 0 10-16,5 0-1 0,2 0-4 16,0-4-33-16,2 0 0 0,-2 0 29 15,3 1-13-15,-6-1-19 0,1 0-18 16,0 1 15-16,-5 3 3 0,-1-2-18 15,-3 0 18-15,-2 2 2 0,-4 0 1 0,0 0 15 16,0 0 35-16,0 0 26 16,0 0-4-16,0 0-9 0,0 0-8 0,0 0-4 15,0 0 1-15,-4 0-3 0,-2-4-52 16,-3 0-41-16,1 1-173 0,-7-4 51 16,4 2 48-16,-1-3 25 0,-2 4-35 15,4-1-48-15,0-1-26 0,1 2 51 16,1 0 30-16,1 1 37 0,1 3-44 15,2-2 35-15,4 0 5 0,0-1-121 16,0 1-137-16,0 2-328 0,0-3-367 0,0 1 151 16</inkml:trace>
  <inkml:trace contextRef="#ctx0" brushRef="#br0" timeOffset="9622.2647">7190 12868 738 0,'0'0'797'0,"0"0"-113"16,0 0-311-16,0 0-124 0,0 0-61 0,0 0 49 16,0 0-62-16,0 0 3 0,0 0 58 15,0 0-46-15,-97-59-75 0,95 59-115 16,2 0-52-16,0 0-20 0,0 0 33 16,0 0 39-16,4 0-1 0,4 0-45 15,0 4 46-15,8 4 2 0,-2-1 23 16,8 5-25-16,3-2 0 0,-1 1 0 15,0 0 30-15,2 1-25 0,-6-3-1 16,-2 3 1-16,-1-3 24 0,-4 2-53 0,-2-2 24 16,-5-2 0-16,-2 1 19 0,-2-1 15 15,0 1-20-15,-2-1-11 0,0 2-4 16,0 2 2-16,-6 2 127 0,-2 4 102 16,-3 3-66-16,-2-2-79 0,1 3-46 15,1 0-12-15,1-1-27 0,-1-1-1 16,4-2-2-16,1-2 1 0,0 1-2 15,2-3 3-15,0 0 1 0,-4 0 0 0,6-1-34 16,-2 0-205-16,2-3-193 0,2-1-122 16,-2-5-119-16,2-1-568 0,-2-2-188 15</inkml:trace>
  <inkml:trace contextRef="#ctx0" brushRef="#br0" timeOffset="10348.7983">7095 12322 86 0,'0'0'481'16,"0"0"-185"-16,0 0-8 0,0 0-14 16,0 0-80-16,0 0 6 0,0 0 42 15,0 0-131-15,0 0-111 0,0 0 0 16,-34-12 91-16,32 12 65 0,2 0-32 0,-3 0-124 15,3 0-18-15,0 0 16 0,-2 0-40 16,0 0-89-16,-2 4 88 0,2 7 43 16,-7 1 174-16,1 7-136 0,-3 5 41 15,1 4-43-15,-4 8 116 0,2 3-97 16,4-4-49-16,2-9 82 0,1-6-12 16,0-5-40-16,3-3-36 0,-2 6 0 15,0 0 2-15,2 4 27 0,0-3 87 0,2 2-82 16,0-1-28-16,0 0 84 15,0 5 6-15,4 1-96 0,4 9 23 0,4 0 150 16,-6-6-103-16,2-5 39 0,-4-9-27 16,2 1 15-16,1 1-77 0,4 3 57 15,-5-2-72-15,2 1 38 0,1-1-5 16,0-1-36-16,-3-5 3 0,-2 0-4 16,3 0 4-16,1-2 33 0,-2-1-38 15,5 0-1-15,-2-1 1 0,3 0 19 16,0-1 13-16,8 1 8 0,4-2 11 0,7-3-51 15,9 1-289-15,1-4-195 0,-5 0-245 16,-15 0-843-16,-4-7 323 0</inkml:trace>
  <inkml:trace contextRef="#ctx0" brushRef="#br0" timeOffset="10479.8477">7421 13059 2937 0,'0'0'376'0,"0"0"-376"0,0 0-223 16,0 0-188-16,0 0-543 0,0 0-287 16</inkml:trace>
  <inkml:trace contextRef="#ctx0" brushRef="#br0" timeOffset="11617.9594">7526 11018 213 0,'0'0'383'0,"0"0"-252"16,0 0 21-16,0 0 207 0,0 0-221 0,0 0 179 16,0 0 41-16,0 0-75 0,0 0-140 15,0 0 198-15,-36-39-87 0,34 32-81 16,0 2 117-16,0-1-76 0,2 2-122 15,-6-1 99-15,4 1-13 0,2 0-64 16,-2 0-15-16,0 3 12 0,0-1-11 16,2 2-27-16,0 0-57 0,0 0-16 15,0 0-72-15,0 0-83 0,0 0-141 0,0 3-93 16,0 12-8-16,0 15 296 16,0 12 101-16,0 7 45 0,2 1 17 0,2-5-17 15,1-10-41-15,0-2 44 0,1-3-48 16,0-5 5-16,-2-6-1 0,2-6 0 15,-2-1 23-15,1 1 21 0,4 0 17 16,-3-1-65-16,2 0-151 0,-1-4-266 16,-1-5-333-16,-2-3-233 0,1 0-245 15</inkml:trace>
  <inkml:trace contextRef="#ctx0" brushRef="#br0" timeOffset="11827.5296">7303 11013 2357 0,'0'0'514'0,"0"0"-215"15,0 0-124-15,0 0-153 0,0 0 1 0,121-87 66 16,-61 60-8-16,-6 4-52 0,-11 10-29 16,-15 8-54-16,-10 3 6 0,0 2-30 15,-2 0 78-15,1 0-45 0,3 2-182 16,-8 8-280-16,-1 2-117 0,-4-3-582 15,-7 6 406-15</inkml:trace>
  <inkml:trace contextRef="#ctx0" brushRef="#br0" timeOffset="12062.4226">7454 11572 1136 0,'0'0'1539'0,"0"0"-1093"16,0 0-417-16,0 0-29 16,0 0 0-16,0 0 12 0,0 0 254 0,0 0 57 15,110-20-104-15,-91 14-136 0,7 0-83 16,-6 3 0-16,4 1 0 0,-5 0-29 16,2 2 1-16,-4 0 2 0,3 0 21 15,-4 6-148-15,2-1-468 0,-6 1-322 16,-1-2-1127-16</inkml:trace>
  <inkml:trace contextRef="#ctx0" brushRef="#br0" timeOffset="12575.2451">8107 11526 2104 0,'0'0'625'0,"0"0"-356"0,0 0-117 15,0 0 30-15,0 0 147 0,0 0 126 16,0 0-178-16,0 0-193 0,0 0 54 16,0 0-37-16,36-41-12 0,-32 36-42 15,-2-3-43-15,3 0 23 0,-3-2-6 16,0 1 22-16,-2 0-25 0,0-1 72 15,0 1-90-15,0-1 28 0,0 0 32 16,0-1-60-16,0-2 10 0,0 4-30 0,0-2-30 16,-2 4 50-16,-2 1 7 15,-1 2 23-15,1 3 3 0,0-2-33 0,0 1-20 16,0 2-26-16,-2-1 14 0,-6 1 7 16,4 0-36-16,-6 0-22 0,-2 0-36 15,-3 7 49-15,-2 3-8 0,4 3 32 16,5 0-21-16,0 3 8 0,8 1 18 15,0 3-22-15,4-2 36 0,0 3 27 16,4-2-34-16,4 2 32 0,8-2 1 16,-2-2 1-16,6 1 22 0,-1-4-20 0,2-3 29 15,0 0 1-15,1-4 4 0,-6-1-14 16,4 0 10-16,-5-1-7 0,1-5-3 16,0 5-22-16,-2-3 0 0,4-2-1 15,-2 0-20-15,4 0-166 0,-4 0-126 16,3-4-50-16,1-6-93 0,-4-3-420 15,2 1-766-15</inkml:trace>
  <inkml:trace contextRef="#ctx0" brushRef="#br0" timeOffset="13400.9984">8570 11315 1921 0,'0'0'871'0,"0"0"-871"0,0 0-212 16,0 0 144-16,0 0 68 0,0 0 104 15,0 0 90-15,-100 111-169 0,90-94 22 16,1-2 2-16,-4 0-49 0,5-1 0 16,-1-3 110-16,3-1-106 0,0-1 43 15,0-3-45-15,-6 0 21 0,4 0 41 16,0-1-58-16,0 1 67 0,-2-4-39 15,2 0-6-15,2-2-24 0,0 0-4 0,-1 0-73 16,3-2 22-16,0-7 51 16,-1-4 0-16,3 1-261 0,0-5 33 0,2-2 76 15,0 1-28-15,0 3 180 0,0 4 247 16,0 3-34-16,0 1-25 0,0 6-59 16,2 0-129-16,0 1-58 0,7 0-154 15,-3 0 61-15,3 5 0 0,1 0 46 16,6 5 55-16,-4 0 50 0,3 1 63 15,2 2 77-15,-2-4-79 0,2 2 42 16,0-2-30-16,1 1 50 0,0-3-23 0,3-5 32 16,4 2-53-16,7-4 51 15,-2 0 22-15,-5-2-39 0,-1-2-60 0,-7-2-7 16,2 1 20-16,0-1-20 0,-2-1 10 16,-2 1-11-16,-5-1 27 0,4-2-10 15,-6-2 29-15,-4 2 21 0,0-5-4 16,-2-1-49-16,-2-2-38 0,0-8 21 15,0-5 4-15,-4-10-46 0,-2-3 1 16,-2 2-55-16,-4 6 29 0,4 7 22 0,2 2 0 16,0 7-22-16,2 8 25 0,-1 1 22 15,0 5-19-15,1-1 40 0,2 0-5 16,0 4-6-16,2 0-32 0,0 2-55 16,0 0-62-16,0 0-128 0,0 2-71 15,0 8-34-15,0 12 178 0,6 11 172 16,8 7 51-16,-4 3 4 0,2 3 74 15,2-5-92-15,-2-1 12 0,1-3-49 16,2-2 36-16,-5-12-31 0,-3-6-1 16,-1-2 16-16,-2-8 1 0,-2 0 4 0,5 1-20 15,-5-2 41-15,0-3-15 0,0-3 20 16,-2 3 32-16,0-3 61 0,0 0 38 16,0 0 29-16,0 0-34 0,0-3 8 15,0-8 14-15,-9-11-126 0,-1-11-73 16,0-9-204-16,5 0 161 0,5 2-10 0,0 8 1 15,7 4-33-15,1 7 69 16,0 7-61-16,3-2 15 0,2 0-30 0,1 0 17 16,4-2-141-16,-1 3 4 0,-2 4 209 15,-5 3-247-15,1 4-54 0,-3 4-117 16,-4 0-319-16,-1 5-298 0,-3 2-98 16</inkml:trace>
  <inkml:trace contextRef="#ctx0" brushRef="#br0" timeOffset="13620.7647">8814 11493 7 0,'0'0'633'0,"0"0"-141"15,0 0-329-15,0 0 97 0,0 0 144 16,0 0 12-16,0 0-66 0,0 0-28 16,0 0 4-16,113 38-31 0,-101-38-57 15,1-2-108-15,0-4-54 0,-2 1-13 16,-3-2-25-16,0 2 40 0,4-1-29 0,-4-1 28 15,-2-1-28-15,2-4 9 16,1 2-58-16,2-6-54 0,-3 1-184 0,1-3-170 16,-1 1-311-16,-4-1-715 0,-2 3-85 15</inkml:trace>
  <inkml:trace contextRef="#ctx0" brushRef="#br0" timeOffset="24098.5073">7292 14764 2 0,'0'0'225'0,"0"0"5"0,-2-23-118 16,0 14-85-16,0 2 157 0,0-1 144 0,2 2-28 16,-2 0 164-16,-3 0-171 0,3 2-25 15,2 0-71-15,-2 3 16 0,2-2-107 16,-2 2 5-16,2-1-11 0,0 2-4 16,0-2-5-16,-3 2-12 0,3-3 8 15,0 3 21-15,0 0 15 0,-2 0-21 16,2 0-25-16,0 0-26 0,0 0 7 15,0 0 0-15,-2 0-10 0,2 0-10 0,0 0-9 16,0 0-10-16,0 0-19 16,0 0-52-16,0 0-35 0,0 0-45 0,0 0-61 15,0 0-64-15,0 7-23 0,9 10 153 16,6 12 82-16,4 12 45 0,4 12 41 16,2 4-41-16,-3-2 0 0,-3-7 45 15,0-4 46-15,-6-12 11 0,-3-8-57 16,-1-12-28-16,-2-2-17 0,-1-3 0 15,0-1 17-15,-2-2 22 0,-2-3 80 16,0-1 135-16,-2 0 130 0,2 0-38 0,-2-1-62 16,2-12-17-16,6-12-64 0,-2-13-203 15,0-6 21-15,0-4-9 0,-2 0 34 16,3 2-46-16,0 2-15 0,-1 4-10 16,-2 6-21-16,2 7 6 0,-2 6 0 15,1 8-149-15,-1 1-28 0,0 1 73 16,3 1-40-16,-1 1-191 0,-4 0-81 15,3 6 43-15,-1 1-221 0,-2 2-228 0,-2 0-365 16,2 0 710-16</inkml:trace>
  <inkml:trace contextRef="#ctx0" brushRef="#br0" timeOffset="24869.5338">7663 15201 218 0,'0'0'1064'0,"0"0"-317"0,0 0-457 15,0 0-122-15,0 0-27 0,0 0 47 16,0 0 7-16,0 0-36 0,0 0-57 16,0 0-35-16,0 0-10 0,0 0-39 15,0 4-18-15,0-4-28 0,0 2 26 16,0 0-1-16,0 4-20 0,0 2 23 16,0 2 118-16,0 5 11 0,3-1 15 15,-1 3 4-15,0 3-46 0,0-3-73 0,-2 0 19 16,2-1-20-16,-2-2-8 15,2-2 13-15,-2-1-4 0,0-4 5 0,0 0-30 16,0-3 28-16,0-2-27 0,0 0 22 16,0-2 9-16,0 0 18 0,0 0 9 15,0 0 5-15,0 0 7 0,0 0 0 16,0 0 12-16,0 0-2 0,0 0-2 16,0 0-15-16,0-6-7 0,0-3-61 15,0-4-82-15,2-1-56 0,3-3 11 16,-1 1 90-16,2-1 33 0,3 4-71 0,-1 0 21 15,3 2-1-15,-2 4 25 0,1 1-15 16,-2 1-50-16,-2 3-1 0,6 2-29 16,-4 0 44-16,5 0-21 0,-1 7 97 15,1-1 5-15,-2 6 31 0,1-2-29 16,-1 3 93-16,-2-2 49 0,-1 1-32 16,-2-1-72-16,0 0 1 0,-1-3 22 15,0 0-23-15,-3-5-11 0,0-1-26 0,-2-2 35 16,0 0 29-16,0 0 20 15,0 0 2-15,0 0 0 0,2 0-15 16,-2 0 1-16,4-11 16 0,4-10-54 0,3 0-37 16,0 0-40-16,-3 1-55 0,-4 11 66 15,3 0 7-15,-1 1 21 0,0 3-67 16,3 2-2-16,-2 3-42 0,1 0-11 16,2 5 14-16,4 4 29 0,-4 2 3 15,2 5 73-15,4 3-14 0,-4 1 13 16,1 6 5-16,2-4 9 0,-2 5-6 0,-1-6 60 15,-2-1-45-15,4-3 32 0,-6-5-50 16,0-2-135-16,-1-3-234 0,-3-7-202 16,3 3-218-16,-3-3-308 0,-2 0-57 15</inkml:trace>
  <inkml:trace contextRef="#ctx0" brushRef="#br0" timeOffset="25244.0823">8426 14609 3189 0,'0'0'378'0,"0"0"-356"16,0 0-22-16,0 0-4 0,0 0-44 16,0 0 26-16,0 0 17 0,0 0 0 15,0 0-101-15,0 0 106 0,-102 75 12 16,83-22 135-16,4 7 20 0,4-2-8 16,5 0-19-16,1 0-53 0,5-2-68 0,0-3 19 15,0-7-33-15,7-7-5 0,4-10 0 16,-5-8 0-16,0-8-1 0,3-1 5 15,-1-2-7-15,7 2 6 0,6 0 23 16,11-4-26-16,8-8-269 0,3-3-177 16,-1-14-265-16,-8-5-709 0,-10 1 132 15</inkml:trace>
  <inkml:trace contextRef="#ctx0" brushRef="#br0" timeOffset="25470.8033">8887 14797 1936 0,'0'0'864'0,"0"0"-627"0,0 0-114 15,-73 129 58-15,52-84-19 0,2-8-49 16,1 2-22-16,4 1-23 0,2-2-68 16,-6-4-15-16,8-6 15 0,1-6 3 0,3-8-3 15,2-4 20-15,-1-2 6 0,-1 1-21 16,-1 0-5-16,-1-6-173 0,0-3-72 15,-3 0-63-15,-2 0-152 0,-1-9-452 16,5 0-421-16</inkml:trace>
  <inkml:trace contextRef="#ctx0" brushRef="#br0" timeOffset="25684.2614">8538 14965 3139 0,'0'0'780'16,"0"0"-655"-16,0 0-122 0,0 0-3 0,0 0 48 15,0 0 9-15,0 0 38 0,0 0 67 16,0 0-66-16,0 0 4 0,123 108 2 16,-91-72-36-16,0-4-27 0,-9 2 19 15,-1-8-55-15,-3 6 12 0,-2-10-13 16,-7-3-2-16,3-3-151 0,-5-5 105 16,6 2-133-16,-2 3-133 0,0-3-1 0,2-4-120 15,-2-4-706-15,-1-5-488 0,0 0 937 16</inkml:trace>
  <inkml:trace contextRef="#ctx0" brushRef="#br0" timeOffset="25947.118">9088 14778 2888 0,'0'0'1248'15,"0"0"-1161"-15,0 0-87 0,0 0-404 16,0 0 237-16,0 0 167 0,0 0 142 16,0 0-71-16,0 0-66 0,123 138 132 15,-112-83 84-15,-7-6-82 0,-4 1-32 16,-4-1-48-16,-7 2 70 0,-4 2-73 0,0-2-41 16,-1 0 4-16,-2-10-3 0,8-7-16 15,4-15-16-15,4-6-337 0,0-7-161 16,2-3-348-16,0 2-1084 0,0-5 869 0</inkml:trace>
  <inkml:trace contextRef="#ctx0" brushRef="#br0" timeOffset="26283.7042">9727 15087 2557 0,'0'0'962'0,"0"0"-795"0,0 0-167 16,0 0-173-16,0 0 173 0,128-40 0 15,-92 30 2-15,-11 5-2 0,-8 5-27 0,-4 0-16 16,2 0-316-16,-2 0-497 0,-3 0-645 16,-4 5 772-16</inkml:trace>
  <inkml:trace contextRef="#ctx0" brushRef="#br0" timeOffset="26469.926">9782 15219 2959 0,'0'0'1013'0,"0"0"-820"0,0 0-193 16,0 0-163-16,0 0 163 0,0 0 53 15,0 0 91-15,111-47-79 0,-67 36-65 16,1 2 0-16,-5 1-41 0,-10 5 12 15,-9 3-110-15,-4-3-431 0,-2 3-287 16,-3 0-763-16,10-4 612 0</inkml:trace>
  <inkml:trace contextRef="#ctx0" brushRef="#br0" timeOffset="26911.5459">10455 14732 2527 0,'0'0'673'16,"0"0"-214"-16,0 0-114 0,0 0-39 16,0 0-111-16,0 0-70 0,0 0-79 0,-36-99 39 15,36 86-30-15,0 2 25 0,4 2-76 16,5-4-4-16,2 3-15 0,-1 0-18 16,3 1 33-16,-1 1 1 0,4 2 3 15,-8 3 23-15,-2 1-27 0,-2 2-35 16,0 0-31-16,-1 0-11 0,2 2-4 15,-1 5 35-15,-2 0 4 0,0 8 39 16,0 2 3-16,-2 16 0 0,-2 11 84 16,-11 4 1-16,-2 2-11 0,1-3-28 15,-2-8-26-15,4 0-5 0,1-1 1 0,-4-1-16 16,2 0-169-16,3-2-215 0,0-1-282 16,-2-7-684-16,6-10-918 0</inkml:trace>
  <inkml:trace contextRef="#ctx0" brushRef="#br0" timeOffset="27121.8439">10451 15354 2487 0,'0'0'1347'0,"0"0"-764"0,0 0-405 0,0 0-63 16,0 0 106-16,0 0 85 0,0 0-67 16,0 0-85-16,0 0-62 0,0 0-15 15,4-5-10-15,1-1-50 0,-1-4-17 16,0 2-20-16,0-1-4 0,0 1 11 15,1 3-9-15,1-3-4 0,1 3-78 0,-1-1-77 16,2 1-112-16,0-2-93 16,4 1-344-16,-6 2-366 0,-4 1-1145 0,-2 1 1494 0</inkml:trace>
  <inkml:trace contextRef="#ctx0" brushRef="#br0" timeOffset="29285.0547">7443 16286 1518 0,'0'0'691'0,"0"0"-691"16,0 0-101-16,0 0-65 0,0 0 73 15,0 0 93-15,0 0 108 0,0 0 314 16,0 0 19-16,0 62-234 0,-2-33-21 16,-3 9-79-16,3 0 45 0,-2 3-12 15,0-15-54-15,2-6-12 0,-1-4 12 16,1-4-81-16,-2 1 36 0,2-3-20 0,-2 1 35 16,4-1 2-16,-4-5-20 15,2-1 20-15,0-1 19 0,-1-3 32 0,1 0 68 16,2 0-10-16,0 0-23 0,-2 0 5 15,-3 0-7-15,1-3-26 0,-2-5-51 16,0-3-65-16,-2-10-19 0,-2-11-10 16,6-16-31-16,4-4-33 0,4-2 47 15,10 5-128-15,2 5 46 0,6 0-23 16,-3 2 80-16,4 3-33 0,2 0 104 16,3 1-3-16,4 3-37 0,2 7 17 15,-7 4-31-15,-3 9 23 0,-10 8-11 0,0-1-1 16,-6 3-34-16,3 0 5 15,-1 3 8-15,-1 2-43 0,-5 0 5 0,-2 0 16 16,3 4-16-16,-3 4 102 0,-2 4 23 16,0 6-19-16,0 10 34 0,-9 11-6 15,-6 5 69-15,-2 0-60 0,3-4 39 16,-4-3-79-16,4-1-2 0,-6 2 6 16,1-3 20-16,0-2-21 0,4-7 16 15,3-6 0-15,1-5 21 0,0-6-17 0,3 0 5 16,-2 2 9-16,-2-4 20 0,4-1-5 15,0-2-29-15,4-3-20 0,1-1 51 16,1 0 30-16,2 0-8 0,0 0-43 16,0 0-17-16,0 0-17 0,0 0-21 15,0 0-9-15,0 0 28 0,0 0-16 16,0 0-40-16,0 0-41 0,2 0-33 16,3 2-3-16,1 2 18 0,4 3 117 0,6 3 46 15,-2 2-42-15,6 3 57 16,-2 2 25-16,6 2-23 0,-3 0-63 0,3 0 24 15,-4 3-24-15,0-5 0 0,-1 2 33 16,0-1-28-16,-4-2 33 0,-3 1-20 16,4-4 40-16,-6-3-4 0,0 1-13 15,4-3-2-15,-6-2-39 0,0-1-81 16,1-2-246-16,-1-3-121 0,5 0-109 16,0-5-493-16,-3-6-466 0</inkml:trace>
  <inkml:trace contextRef="#ctx0" brushRef="#br0" timeOffset="29685.7405">8058 16634 1964 0,'0'0'680'0,"0"0"-408"0,0 0-9 0,0 0-99 15,0 0 35-15,0 0-5 0,0 0-26 16,0 0-9-16,0 0-30 0,0 0-27 15,-27-7-84-15,27 7-18 0,0 0-27 16,0 0-56-16,-3 5-42 0,3 4 87 16,-2 6 38-16,0-1 1 0,0 3 4 15,2 1-5-15,0-3 0 0,0-2 0 16,4-1 0-16,1 0 23 0,3-1 20 0,1-3 10 16,-1-3-53-16,5 0-229 15,0-4-212-15,0-1-190 0,-3-1-757 0,-2-6 23 16</inkml:trace>
  <inkml:trace contextRef="#ctx0" brushRef="#br0" timeOffset="29868.6856">8016 16348 850 0,'0'0'2998'0,"0"0"-2634"0,0 0-161 15,0 0-104-15,0 0-2 0,0 0-51 16,0 0 9-16,0 0-55 0,0 0-97 15,0 0-139-15,-51-29-32 0,58 34-20 16,5 3 185-16,2 6 1 0,4-1-229 16,-1 5-269-16,0-1-463 0,-6-4-326 15</inkml:trace>
  <inkml:trace contextRef="#ctx0" brushRef="#br0" timeOffset="30276.5656">8262 16650 235 0,'0'0'2639'0,"0"0"-2421"0,0 0-218 15,0 0 0-15,0 0 41 16,0 0 152-16,0 0-108 0,0 0-24 0,0 99 47 16,0-86-44-16,0 1-31 0,2-1-1 15,-2-1 20-15,0-5-1 0,0 1-15 16,0-8 0-16,0 2 66 0,0-2 32 15,0 0 184-15,0 0-55 0,0 0-81 16,0 0-46-16,-2 0-58 0,-2-6-76 16,0 0-4-16,0-3 2 0,2-1-4 15,0-1-59-15,2-3 6 0,0 0-45 0,4-1-2 16,2-2 61-16,4 3-8 16,1-1 22-16,2 5 26 0,-5 2-72 0,1 2 21 15,-1 4 12-15,1 0-43 0,-3 2-14 16,5 0-31-16,-1 2 110 0,6 7 20 15,-2 6 34-15,1 2 51 0,6 5-9 16,3 9-8-16,1 3-10 0,1-1-33 16,-10-6 38-16,-2-12-46 0,-4-4 0 0,2 2-1 15,6-1 25-15,-1 0-41 16,1-5-338-16,4-2-375 0,-6-5-781 0,4-5-597 0</inkml:trace>
  <inkml:trace contextRef="#ctx0" brushRef="#br0" timeOffset="30532.4273">9018 16494 4626 0,'0'0'513'16,"0"0"-513"-16,0 0 0 0,0 0-121 16,0 0 78-16,0 0 25 0,147-83-14 0,-114 77-23 15,-3 5 5-15,-6 1-98 16,-8 0-128-16,0 3-289 0,-8 3-211 0,-4 1-1189 16,-2 6 875-16</inkml:trace>
  <inkml:trace contextRef="#ctx0" brushRef="#br0" timeOffset="30684.2474">9171 16610 2340 0,'0'0'1335'0,"0"0"-727"16,0 0-378-16,0 0-121 15,0 0 11-15,0 0 23 0,0 0-17 0,0 0-62 16,0 0-64-16,0 0-15 0,45-22-3 16,-23 17-14-16,2-3-136 0,2 4-167 15,-5 1-117-15,2-1-140 0,-6 2-652 16,7-6-975-16</inkml:trace>
  <inkml:trace contextRef="#ctx0" brushRef="#br0" timeOffset="31227.2948">9842 16048 2251 0,'0'0'1212'0,"0"0"-644"0,0 0-362 0,0 0-35 16,0 0-46-16,0 0 8 0,0 0-58 16,0 0-71-16,0 0-4 0,0 0-43 15,-40-77-30-15,54 69-19 0,3-3 16 16,1 2 23-16,-2 3-10 0,0 1 58 15,-6 0 2-15,-4 3-37 0,-2 2-5 0,-2 0 13 16,-2 0 27-16,0 0 5 16,0 0 23-16,0 0 9 0,0 5-28 0,0 2-4 15,-2 10 41-15,-4 12 115 0,-6 13-39 16,-8 8-41-16,1 3 2 0,-2-2-43 16,2-3-8-16,-1-4-24 0,6-5-3 15,6-3 4-15,-2-7-3 0,6-4-1 16,0-5-1-16,4-7-3 0,0 2 4 0,0-1-136 15,0 3-132-15,0-2-138 16,0-3-195-16,6-4-463 0,-2-2-1008 0</inkml:trace>
  <inkml:trace contextRef="#ctx0" brushRef="#br0" timeOffset="31721.1859">9867 16741 3765 0,'0'0'1035'0,"0"0"-722"0,0 0-313 16,0 0 0-16,0 0 20 0,0 0 103 0,0 0-49 15,0 0-71-15,0 0-2 0,0 0 21 16,-4 3 24-16,4-3 3 0,0 0-12 16,0 0 5-16,0 0-2 0,0 0-3 15,0 0-4-15,-2 0-6 0,2-3 2 16,-2 0-11-16,2 1-7 0,-2-1 2 16,2 3 0-16,-2-2-2 0,2 2-11 15,0 0-15-15,0 0-20 0,0 0-10 16,0 0-17-16,0 0-12 0,0 2-11 0,0 3-7 15,0 6 52-15,2 2 21 0,0 4 19 16,2-2-15-16,-2 2 15 0,0-6 3 16,-2-1 9-16,2-5 1 0,-2-2-1 15,0 0 6-15,0-3 10 0,0 0 15 16,2 0 11-16,-2 0 6 0,0 0 2 16,0 0-1-16,0-6-13 0,0-6-10 15,2-2-38-15,-2-3-90 0,2 2 40 0,0-2 50 16,4 4-85-16,-2 0-70 15,2 3-97-15,2 0-81 0,0 3-163 0,-1 0-625 16,-3 0-1853-16,-53 155 2798 0</inkml:trace>
  <inkml:trace contextRef="#ctx0" brushRef="#br0" timeOffset="56436.0523">23293 9532 73 0,'0'0'85'16,"0"-1"80"-16,0 1 40 0,0 0-41 15,0 0-45-15,0 0-27 0,0 0 163 0,0-2 6 16,0 2-67-16,0 0-78 0,0 0-71 16,0 0-45-16,0 0-6 0,0 0-33 15,0 0-6-15,0 0 13 0,0 0 6 16,0 0 21-16,0 0 1 0,0-2 4 15,0 2 0-15,0 0 32 0,0 0 20 16,0 0 51-16,0 0 44 0,0 0 6 16,0 0-2-16,0 0-27 0,0 0 1 0,0-2-3 15,0 2-13-15,0 0-11 0,0-2-4 16,0-1-11-16,0 3-1 0,0 0-12 16,0 0-7-16,0-2-13 0,0 2-27 15,0 0-23-15,0 0-2 0,0 0-26 16,0 0 5-16,0 0 18 0,0 0 1 15,0 0-2-15,0 0-16 0,0 0 18 16,0 0-2-16,0 0 1 0,0 0 1 0,0 0 4 16,0 0 22-16,0 0 12 0,0 0 17 15,0 0-6-15,0 0 0 0,0 0 6 16,0 0-12-16,0 0 9 0,0 0 1 16,0 0-1-16,0 0-5 0,0 0 11 15,0 0 8-15,0-3 9 0,0 3-4 16,0 0-6-16,0-2-8 0,0 2-5 15,0 0-14-15,0 0 0 0,0 0-6 0,0-2-8 16,0 2-1-16,0 0 0 16,0-1-1-16,0 1 0 0,2 0-14 0,-2 0 1 15,0 0-5-15,0 0-2 0,0 0-25 16,0 0-5-16,0 0-21 0,0 0-24 16,0 0-39-16,0 0-47 0,0 0-11 15,0 0-110-15,0 1-360 0,0 6-703 16,-2 0 244-16,4-22 846 0</inkml:trace>
  <inkml:trace contextRef="#ctx0" brushRef="#br0" timeOffset="90137.1424">20892 9310 723 0,'0'0'518'0,"0"-3"-310"0,0 1-137 15,0 0-32-15,0 0 45 0,0 2 26 16,0-2-84-16,0 0-26 0,2 2 108 16,-2 0-31-16,0 0-33 0,0 0-42 15,0 0 3-15,0 0 77 0,0 0 63 16,0 0 42-16,0 0-14 0,-2 0-64 15,0 0-42-15,-2 0 65 0,2 0 9 0,-3 0-13 16,3 0-60-16,-2-2-40 16,2 2-28-16,-1 0-28 0,3 0 6 0,-2 0-18 15,2 0-24-15,0 0-12 0,0 0 5 16,0 0-5-16,0 0 4 0,0 0 12 16,0 0 11-16,0 0 13 0,0 0 30 15,0 0 0-15,0 0 6 0,0 0 36 16,0 0 31-16,0 0 0 0,0 0-14 15,0 0-24-15,0 0 1 0,0 0 11 16,0 0 47-16,0 0 28 0,0 0-8 0,0 0-30 16,0 0-32-16,5 0-46 15,-3 0-34-15,2 2 34 0,5-2 4 0,1 2 46 16,3 0 15-16,6-2-5 0,2 0-12 16,3 0 6-16,-3 0-27 0,4 0-6 15,1-2 0-15,-3 0 1 0,1 0-22 16,-1 0-3-16,2-1 1 0,-1 1 2 15,-1-2 5-15,3 1-1 0,-1-2-2 16,3 2 1-16,-3-4-3 0,0 2 20 0,3 0 16 16,-2-2-31-16,-3 0 21 0,1 0-21 15,-2-1 20-15,4-1 6 0,-2 2-6 16,-1-1-4-16,3-1 4 0,-1 1-25 16,0 1-5-16,1 0 5 0,4-3 0 15,3 0 5-15,5-3 14 0,3 0-16 16,-3-2 26-16,-4 4-29 0,-2 2 2 15,-6 0 15-15,-5 0 7 0,-6 4-24 0,0 0 34 16,-1-2-5-16,6-2-29 16,-2 1 19-16,2-1-19 0,-1-2 0 0,-2 2 38 15,2 0-9-15,-3 0-26 0,4-1 1 16,-1-3 55-16,2 1-59 0,3-1-5 16,-3 0 4-16,3 0 1 0,-4-2 3 15,4 4 24-15,-1 0-27 0,1-3-2 16,-6 4 2-16,4-1 9 0,-6 0-4 15,4 2-4-15,-5-1 58 0,0 0-23 16,0 1 3-16,-3 1-39 0,1-1 0 0,-2-1 28 16,-1 0-27-16,-2 1-1 0,4-1 50 15,-2-1-50-15,0 0 2 0,1-3 23 16,2 1-25-16,-2 2 3 0,-1-4 0 16,5 2-3-16,-2 0-5 0,-1 2-41 15,6 0 44-15,-4-4-65 0,1 6 67 16,0-2 12-16,-2 2-8 0,-1-1 24 0,-1 0-26 15,0 2 17-15,-3 1-2 16,0-1-13-16,2 1 17 0,-4-1-21 0,0 3 4 16,0-4 17-16,0 4 6 0,1-3-27 15,0 2-3-15,-1 1 3 0,0-3 1 16,1 3-1-16,-1-3-25 0,0 2 4 16,3-4 0-16,0 2 0 0,-1 1 21 15,0 0 31-15,-2-1-10 0,4 0 25 0,-2-3-25 16,0 1-21-16,0 1-46 15,1-3 46-15,2 2-17 0,-3 1 38 0,1-1 17 16,-1 1-38-16,3-3-44 0,0 1 40 16,-1 0 4-16,-2-1 13 0,4 2 37 15,-4 3-46-15,-2-1-8 0,0 1-4 16,0 1-22-16,-1 0 14 0,2 2-1 16,-1-1 17-16,-2 0 0 0,2 0 0 15,-1-1-17-15,-1 2 17 0,-4 0 42 16,4 1-4-16,-2-1 13 0,0 0-35 15,0 0-13-15,1 1 0 0,-1-3 44 0,0 0-47 16,0 1-13-16,0 0 10 0,3 1-9 16,-1-3-8-16,0 1-7 0,0 1 12 15,-2-1-14-15,2 0 29 0,0 0 29 16,1-2-17-16,0 3-12 0,-1 0-3 16,0-2-1-16,0 2 2 0,0 1 2 15,-2 0 0-15,0 0 4 0,0 1-4 0,0 1 0 16,0 0-19-16,1-3 19 0,-1 3 4 15,-2-1 19-15,2 0-23 0,1 1 0 16,-3-1 0-16,2-1 41 0,0 2-6 16,0 1-4-16,0-3 12 0,0-2 1 15,2 1-44-15,0-1 0 0,1 1-4 16,-1 0 1-16,0 0 3 0,-2-2 18 16,2 4 0-16,-1-1 3 0,-1 2-8 15,-2 0-13-15,2 2 0 0,-2 0 2 16,0 0-2-16,2 0-4 0,-2-2-17 0,0 2 3 15,0 0 0-15,0 0-8 0,0 0-5 16,0 0-12-16,0 0-3 0,0 0-5 16,0 0-39-16,0 0-217 0,0 0-260 15,-4 4-300-15,2 0-1133 0,-3 4 1128 0,16-24 872 16</inkml:trace>
  <inkml:trace contextRef="#ctx0" brushRef="#br0" timeOffset="91100.5974">23155 8088 158 0,'0'0'1131'0,"0"0"-505"0,0 0-272 16,0 0-242-16,0 0 111 0,0 0-29 16,0 0-84-16,0 0-110 0,0 0-4 15,24-32-67-15,-22 25 71 0,2 4 0 16,0-3 0-16,-2 2 2 0,2 0 4 0,0-1 29 16,3-2-29-16,-2 2-2 15,1 0-4-15,-2 1-29 0,2-2 29 0,-2 2-4 16,0 0-69-16,1 1 30 0,0-1-96 15,-1 2-196-15,-2 0-186 0,0 2-135 16,0 0-67-16,0 0 360 0</inkml:trace>
  <inkml:trace contextRef="#ctx0" brushRef="#br0" timeOffset="92771.83">23276 8023 103 0,'0'0'7'0,"0"0"-5"16,0 0 44-16,0 0 106 0,0 0 125 15,0 0 6-15,0 0-113 0,0 0-85 0,0 0-13 16,0 0 26-16,0 0 0 0,-2-3 25 16,2 3 77-16,0 0 31 0,0 0-123 15,2 0-108-15,-2 0-2 0,0 0-43 16,0 0 1-16,0 0-7 0,0 0-7 15,0 0-25-15,0 0-27 0,0 0 13 16,0 0 0-16,2 3 33 0,0 1 62 16,1 0-24-16,-1 0-9 0,-2-1 35 15,2 1 2-15,0 0 24 0,0-3-26 16,-2 1-78-16,2 2 19 0,-2-1 39 0,0-2 20 16,2 0 85-16,-2 2 26 0,2 0-20 15,1-2-7-15,-3 0 19 0,2 4-38 16,0-1 12-16,0-1-45 0,0 1 10 15,0 0-42-15,-2 0 0 0,2-1-32 0,0 3 32 16,-2-2 2-16,2 0-2 16,0 1 39-16,-2-2-8 0,2 1 39 0,1-3 45 15,-3 1 23-15,2 0-7 0,0 2-44 16,1-2-37-16,-1 1 5 0,0 3-51 16,2 0 20-16,-2 0 0 0,2 0 7 15,0 0-29-15,-2 1-2 0,2-1 24 16,0 0-24-16,2 1 4 0,-2-3 26 15,-2 2-30-15,0-2-6 0,0-1-30 16,0 2 36-16,-2-2 2 0,2 1 2 0,0 0 38 16,0 0 31-16,0-1-30 15,0 1-37-15,3 2-2 0,-5-2-2 0,2 1 27 16,0 4-11-16,2-4-16 0,1 0-2 16,-3 3 35-16,2 0 6 0,-2-1 0 15,2 1 10-15,-2-3-51 0,1 3-29 16,-1-1 29-16,2-2 23 0,-2 1 24 15,0 0-41-15,-2-1 41 0,2 1-47 16,0-1 45-16,0 1-43 0,0-2 0 16,-2 1 37-16,5 2-16 0,-3-2 10 15,0 1-4-15,1 2-24 0,1-1 1 16,0-1-4-16,0 1 3 0,0 1 1 0,0 0 22 16,4 2-28-16,2-3 6 0,-2 4 15 15,-2-2-19-15,3-2-2 0,-3 3 0 16,3-3-23-16,-1 3 23 0,-1-3 2 15,1 3-2-15,-2 2-4 0,3-3 4 16,-2 2 6-16,1-2 46 0,-2 1-48 16,0 0-2-16,6-2 19 0,-6 1 1 15,2 0 69-15,0-1-59 0,-1 1-26 16,1 2 26-16,3-2-28 0,-3 0 39 0,3 1-40 16,-1 0 34-16,1 2-32 0,0-3 0 15,-3 0-5-15,3 2 2 0,0-2 23 16,-1-2-22-16,-2 3-3 0,-1-1 4 15,4-1-1-15,-5-1-3 0,0 1-27 16,3 0 27-16,-3-1 22 0,3 1-22 16,-3 0 0-16,3-1-2 0,1 3 2 15,-2 0 0-15,6-1 26 0,-2 0 20 0,-2 4-46 16,4-5-2-16,-4 2-18 0,1 0 20 16,-1-1 20-16,3 0 26 0,-2-1-46 15,-1 1 0-15,1 0-5 0,0-3 3 16,-1 1 2-16,-2-2 0 0,4 1-1 15,-2 2-1-15,0-3 4 0,-1 3-2 16,4-1 1-16,0 0 3 0,-3-2-1 16,3 3-1-16,0-2 18 0,-3 1-18 0,0 1 0 15,4 0-1-15,-2 0 4 0,-1-1-1 16,2 1-4-16,0-1 1 0,-3 1-1 16,0 0-1-16,2-2 1 0,-4-1 0 15,0 2 0-15,0-1 0 0,2 0 0 16,-2 2 0-16,0-3 5 0,3 2-3 15,-5 0-2-15,5-1 18 0,-3-1-18 16,1 1 0-16,-3 1 2 0,2 0 0 16,1-2-2-16,-2 1 1 0,1 0-1 0,0-1 18 15,4 1-16-15,-2 2-2 0,2-2 2 16,1-1 39-16,4 2-41 0,0 0 39 16,-2-1-1-16,2-1-35 0,1-1 0 15,-2 2 17-15,-1-1 13 0,2 0-30 16,-2 0 17-16,-3 0-1 0,1 0-18 15,0-2 1-15,-3 1 21 0,6 0-5 0,-4 0 4 16,-2 0-8-16,6-1-14 0,-4 1 0 16,-1-2-18-16,2 2 16 0,0 0 2 15,-1-1 0-15,-2 1 2 0,6 1-2 16,-4-2 0-16,1 1 0 0,0 0 4 16,-3 0-2-16,3 0-1 0,-2-1 2 15,2-1 0-15,-3 0 24 0,3 0-24 16,-2-2-3-16,1 2 36 0,-4 0-31 15,6-2-5-15,-4 0 18 0,-2 2-17 16,1-2 2-16,2 1-1 0,-3-1-1 16,-1 2-1-16,1-2-4 0,-4 0 2 0,0 2 2 15,5 0-1-15,-4 3-29 0,1-5-382 16,-4 3-388-16,0-3-1899 0</inkml:trace>
  <inkml:trace contextRef="#ctx0" brushRef="#br0" timeOffset="96300.8544">20467 12417 336 0,'0'0'363'16,"0"0"-140"-16,0 0 104 0,0 0-2 15,0 0-86-15,0 0-144 0,0 0-25 16,-20-5-19-16,20 5 7 0,0 0 143 16,-3 0-64-16,3 0-37 0,0 0-39 0,0 0 5 15,0 0 19-15,0 0-12 16,0 0-24-16,-2 0-14 0,2 0-29 0,0 0 23 16,0 0 24-16,0 0 12 0,0 0 5 15,0 0-11-15,0 0-20 0,0 0 1 16,0 0 5-16,0 0 17 0,0 0 17 15,0 0 13-15,0 0 10 0,0 0-76 16,0 0-26-16,0 0-6 0,2 0-15 16,3 0 15-16,3 0 6 0,4-2 52 15,6 0 74-15,3 0-35 0,0 0-24 0,2-2-32 16,3 2-35-16,0 2 0 16,-1-1 0-16,2 1-2 0,-4 0-1 0,3 0 3 15,0 0 10-15,-5 0-10 0,2 0-5 16,-2 0 3-16,3-2 2 0,-6 0 0 15,6 0 2-15,-2 0-1 0,-1 0 1 16,-2-2 25-16,2 1-9 0,-1 1-18 0,-2 0 0 16,4-3 0-16,-3 5-23 15,4-3 22-15,-2 1-18 0,1 0 19 0,0-2-4 16,2 2 3-16,-1-2 1 0,7 1 0 16,6-1 3-16,-4 0-1 0,-4 0 1 15,-5 1 2-15,-3-3-4 0,0 2 33 16,6-4-31-16,-3 2-1 0,3 1 26 15,0-3-23-15,-6 2-5 0,4-1 0 16,-3 1 5-16,0-1 0 0,-2 2-2 16,1-2 2-16,-4 1 11 0,4-2-13 0,-4 1 18 15,-3 2 51-15,4-5-72 16,-2 3 19-16,2-4 39 0,0 4 1 0,3-3 22 16,-4 0-81-16,3 2 31 0,3-1-10 15,-4 0-21-15,4 1 17 0,2 1-17 16,-4-3 1-16,4 0 0 0,-5 1 2 15,5-1 14-15,-8 1-13 0,6-2 13 16,-6 2 33-16,2-4-46 0,-4 2 13 16,-1-2-13-16,0 1 46 0,-2 0-48 15,-1-2 52-15,-2 2-19 0,1-1-12 0,0-3-19 16,-1 3-4-16,0-3 3 0,1 3 56 16,2 0-35-16,-1 0-24 0,1-2-12 15,-3 4 8-15,5-2-13 0,0 4 17 16,-5-4 21-16,3 5-18 0,0-2-6 15,-3 0 3-15,0 1 0 0,1 0 37 16,2 1-37-16,-3 0 0 0,-2-2 21 16,1 3-20-16,1-1 9 0,1-1-10 0,-3 1-14 15,3-2 14-15,-1 1 15 0,0-1 6 16,4 1-17-16,-4 1-4 0,0-1 3 16,-2-1-3-16,3 3 15 0,0-3-13 15,-1 0 27-15,0 1-29 0,-1 1 0 16,4-1 0-16,-3-1 2 0,1-1 15 15,1 0-17-15,-2 0-50 0,4 2 50 16,-2 0 0-16,-2-1 0 0,-2 3-1 0,6-2 1 16,-6-2 0-16,2 3 1 15,1-1 13-15,-3 0-14 0,3 2 3 0,-3-1-3 16,0 1 1-16,3 2-1 0,-5-1-16 16,2 1 15-16,3-3 0 0,0 1-14 15,-3-1 15-15,2 3 2 0,0-2-1 16,4-1-1-16,-2 1-22 0,0-1 0 15,-1 0 22-15,4 1 35 0,-3-1-35 16,-1 2 0-16,-1-2 0 0,3 1 0 16,-2-1 38-16,-1 1-38 0,-2 0 2 0,0-1 16 15,4 2-18-15,-6-2 48 0,2 1-46 16,-2-1 17-16,0-1-9 0,0 4 7 16,-2-2 22-16,3-1-39 0,-1 2 0 15,1-1-16-15,-3 1 12 0,2-1 4 16,0 4 0-16,-2-1-17 0,2 2 7 15,1-4-10-15,-3 3 37 0,0-1-17 0,2 0 2 16,-2 1-2-16,0-1 2 16,3 0 11-16,-5 2 0 0,2 0-9 0,-2 0 16 15,0-1 0-15,2 3-7 0,-2-2 7 16,0 0 3-16,2-1-12 0,-2 2-11 16,2 0-3-16,-2-2-27 0,3 0-13 15,-3 2 23-15,2 1 3 0,0-1-13 16,-2-2 7-16,2 1 23 0,-2 2 0 0,0 0 17 15,0-2-14-15,0 2 17 16,0 0 3-16,0 0-3 0,0 0-4 0,0 0-16 16,0 0-20-16,0 0-10 0,0 0-13 15,0 0-15-15,0 0-10 0,0 0-16 16,0 0-40-16,0 0-146 0,0 2-243 16,0 3-31-16,0 3 173 0,-2 1-320 15,0-2-664-15,-5 0 356 0,18-45 999 0</inkml:trace>
  <inkml:trace contextRef="#ctx0" brushRef="#br0" timeOffset="96612.5403">22773 11275 86 0,'0'0'941'0,"0"0"-725"15,0 0-123-15,0 0-93 0,0 0 0 16,0 0 98-16,0 0 193 0,0 0-182 0,0 0-109 16,0 0-25-16,-24-23-1 0,24 23-6 15,0 0-20-15,0 0-84 0,0 0-12 16,0 0 24-16,0 0 32 0,0 0 60 16,0 0-8-16,0 0-25 0,0 0-59 15,0 0-47-15,0 0 46 0,0 0 59 16,-2 0 33-16,0 0 33 0,-4 0 64 15,0 2-64-15,0 1-194 0,-4 1 16 0,6 0 79 16,0 0 27-16,4-1 8 0,-2 0 64 16</inkml:trace>
  <inkml:trace contextRef="#ctx0" brushRef="#br0" timeOffset="97214.9231">22773 11275 24 0,'-66'2'376'0,"66"-2"249"16,0 0-20-16,0 0-182 0,0 0-115 15,0 0-98-15,0 0-94 0,0 0-116 16,0 0 0-16,0 0-85 0,0 0-75 0,0 0-9 15,0 2 12-15,0 0-21 0,0 3-65 16,0 5 243-16,0 4 103 0,0 6 31 16,0 14 63-16,0 7-34 0,-4 5-1 15,0 0-81-15,0-6-79 0,-1-5 53 16,1-3-19-16,-3 0 1 0,3-4-37 16,0 1 30-16,2-5-30 0,-2-5 2 15,2-7 10-15,-1 3-12 0,1 0-6 16,0 0 4-16,0 2 2 0,2-1-24 0,-2 2-13 15,2 1 33-15,-2 1 4 0,2-3 63 16,0 1-14-16,-2 0-25 0,2-1 18 16,0 2 48-16,-2 2-55 0,2 0 12 15,-2 2 18-15,-1 0-36 0,1 2-6 16,0-2 7-16,0 0 11 0,0 0-38 16,0 0 22-16,2-2-21 0,0-1 22 15,-3 0-26-15,1-3 0 0,0 0 6 0,0-1-1 16,0-1-5-16,-2 0 0 0,2 1 0 15,-2-2 4-15,0 4 2 0,-4-1 16 16,4 0-20-16,0 2-2 0,0-1 0 16,0 0 0-16,2-1 4 0,-2 0 19 15,4-5 16-15,-2 2 12 0,2-1-23 16,0-1 0-16,0-1 27 0,0 2 4 16,0-5 70-16,0 1-50 0,0 1-23 0,0 0-51 15,0-1-4-15,0 1 45 16,0-3-46-16,0 3 16 0,0 0 4 0,0-1-6 15,0-1-13-15,0-1 3 0,-2 0-1 16,2-2 1-16,-3 1 26 0,3-2-26 16,-2-2-1-16,2 1 22 0,0-3 18 15,0 2-5-15,0 0 10 0,0-2 53 16,0 0 25-16,0 2-36 0,-2-2-90 16,2 2-14-16,0 0-14 0,0 2 28 15,0 0 3-15,-2-1 1 0,2-1 23 0,0 3-22 16,0-2-5-16,0-1-226 15,0-2-249-15,2 0-191 0,2 0-1441 0,9-15 1134 0,-30 3 973 16</inkml:trace>
  <inkml:trace contextRef="#ctx0" brushRef="#br0" timeOffset="98040.183">23919 11340 646 0,'0'0'564'0,"0"0"33"15,0 0-228-15,0 0-70 0,0 0 6 0,0 0-103 16,0 0-167-16,0 0-35 0,0 0 0 15,0 0 47-15,13-44 24 0,-11 44-30 16,3-2-38-16,-1 2 1 0,0-2-2 16,-2 2 2-16,0-2 0 0,0 2 14 15,0 0-18-15,-2 0-34 0,2 0-6 16,-2 0-13-16,0 0 6 0,0 0 6 16,0 0 11-16,0 0 1 0,0 0 6 0,0 0-7 15,0 0 1-15,0 0 23 16,0 0-31-16,2 0-11 0,1 0-19 0,-1 0-16 15,3 4 83-15,-1 0 42 0,0 2 56 16,-2 0-56-16,2-1-42 0,-2 1 0 16,0-1-6-16,0 1 6 0,-2 0-146 15,2-2-87-15,-2 0-36 0,0 0 59 16,2-3-150-16,0 1-141 0,1-2-64 0,-1 0 275 16,3 0 74-16</inkml:trace>
  <inkml:trace contextRef="#ctx0" brushRef="#br0" timeOffset="98096.0358">23919 11340 290 0</inkml:trace>
  <inkml:trace contextRef="#ctx0" brushRef="#br0" timeOffset="98417.7123">23919 11340 290 0,'104'0'894'0,"-104"0"-201"0,-2 0-301 0,2 0-180 0,0 0-212 15,-2 0-31-15,2 0-187 0,-2 7-23 16,0 7 133-16,-4 11 44 0,-3 14 64 16,0 8 109-16,1 4-20 0,2 6 107 0,0-2-71 15,-1 2 62-15,-2-1 50 0,3 2-40 16,-2-1-39-16,1 1 25 0,-1-6-37 15,-1 1-48-15,3-3-28 0,-1 0-43 16,1-4 21-16,2 0 31 0,0 0 64 16,-2-3-62-16,-1 1-52 0,0-4-5 15,-1 0 19-15,2-1-9 0,-2-4-29 0,0 0 52 16,2-3-13-16,4-3 59 16,-2-5-71-16,2-6 17 0,0-7-8 0,2-1-3 15,-2 2-35-15,2-3 17 0,0 1-17 16,0-3 33-16,0 0-34 0,0 0 12 15,0-4-14-15,0 2 0 0,0-3 3 16,0 1 17-16,0-1-17 0,0 0 1 16,0-2 30-16,0 0-9 0,0 0-8 15,0 0-13-15,0 0-4 0,0 0-21 16,0 0-167-16,0 0-50 0,0 0-93 0,-2 0-85 16,0 0-99-16,2-7-279 0,-2-2-802 15,8 25 1016-15</inkml:trace>
  <inkml:trace contextRef="#ctx0" brushRef="#br0" timeOffset="99731.2457">24151 11221 29 0,'0'0'270'16,"0"0"33"-16,0 0 144 0,0 0-49 0,0 0 34 15,0 0-171-15,0 0 57 16,0 0-116-16,0 0-86 0,0 0-8 0,0 0-43 16,-19-28-42-16,17 28-23 0,2 0 30 15,0-2 11-15,-2 2-37 0,2 0-4 16,-2 0-24-16,0 0-11 0,-1 0-18 15,-4 0-6-15,3 0-19 0,-2 0 5 0,0 0 19 16,2 0 17-16,0 0 33 16,2 0 4-16,-1 0 0 0,3 0 20 0,-2 0-16 15,2 0 33-15,0 0-31 0,0 0-4 16,0 0-2-16,0 0-4 0,0 0 0 16,0 0-20-16,0 0 24 0,0 0 48 15,0 0-48-15,0 0-2 0,0 0-53 16,0 0-5-16,0 2 35 0,2-1-11 15,1 2-14-15,-1-2 26 0,0 3 24 16,0 0-19-16,0 0 19 0,0 0 0 0,0 1 2 16,2 2 4-16,-2 0 57 15,2 0-15-15,-2 3 13 0,2 0-37 0,1-1 13 16,0 5-9-16,1-1-26 0,0 1-2 16,0 1 37-16,1 2-7 0,1 0-18 15,3 3 24-15,0-2 6 0,-1 2 5 16,3-1-11-16,0-1-15 0,-1 1-19 15,2-1 37-15,0-1-35 0,-1 1 20 16,2-1 29-16,-3 1 17 0,3 0-30 16,-2 1-18-16,2 1 40 0,-3-3-56 0,4-1 0 15,-4 0-5-15,1-1 95 0,2 0-28 16,0 0 34-16,-1 0-75 0,4 0 54 16,-4-1-22-16,6 2 48 0,-4-1-61 15,6 0 25-15,-1 1-41 0,0-1 4 16,-2 0 46-16,3 0-80 0,-4-1 0 15,0-1-2-15,1 1 1 0,0 0-1 16,0 1-19-16,2-1 21 0,0 3 4 0,3-2 20 16,-3-1-23-16,2 3 1 15,-4-2-2-15,5-3 3 0,-6 4 31 0,6-3-6 16,-5 1 20-16,0 0-16 0,0-2 18 16,3 1-49-16,-4 1 22 0,6 1-5 15,-3-2 0-15,5 1 18 0,0 0 13 16,-4-2-46-16,6 2 14 0,4 1 0 15,2 1 4-15,7 2 0 0,1-2-20 16,-4 0 24-16,-1-5-4 0,-6 0-21 16,5-3 4-16,-4 2 42 0,0-1-29 0,2-1 8 15,-5 2 30-15,5-5-24 0,-4 3 4 16,-4-1 27-16,-5-1-31 0,5 0-17 16,3 1 8-16,5 1-19 0,9 3 12 15,-1-1 17-15,-3 0-18 0,-4-3 1 16,-1 0-3-16,0 1-12 0,-2 1 0 15,-2-2 2-15,-5-1-2 0,-5-2 2 16,-4-3-2-16,0 3 0 0,2 0 28 16,2-2 1-16,3 2 11 0,-4-3-20 15,-4 1 10-15,-3 0 6 0,0-2 7 0,-4 2-16 16,-2-2-6-16,-2 0 1 0,-2 0-4 16,-2 0-6-16,2 0 1 0,-2 0 2 15,0 0 6-15,0 0-5 0,0 0 2 16,0 0-2-16,0 0 4 0,0 0-3 0,0 0-17 15,0 0-23-15,0-4-133 16,-8-3-85-16,-14-4-308 0,-11-8-630 0,1-1-1604 16</inkml:trace>
  <inkml:trace contextRef="#ctx0" brushRef="#br0" timeOffset="100588.9419">23951 11267 477 0,'0'0'853'0,"0"0"-490"0,0 0-126 16,0 0-104-16,0 0-6 0,0 0-108 16,0 0-19-16,0 0-31 0,0 0-20 15,38-23 51-15,-38 23 0 0,0-1 69 16,0 1 13-16,0 0 24 0,0 0 140 15,0 0 2-15,0 0-7 0,-4 0 26 16,2 0-70-16,0-3-51 0,0 2-95 0,0-1-5 16,0 0-7-16,2 0-39 0,-2 0-36 15,2 2 4-15,0 0 32 0,0-2 26 16,0 2-23-16,0 0 16 0,0 0-19 16,-2 0-2-16,2-3 2 0,0 3 0 15,0 0-3-15,0 0-1 0,0 0-21 16,0 0-11-16,0 0-21 0,0 0-2 15,0 0 21-15,0 0 0 0,0 0-5 0,0 0 0 16,0 0 0-16,0 0 3 0,0 0-5 16,0 0-5-16,0 0-13 0,0 0 1 15,0 0-1-15,0 0-2 0,0 0-17 16,0 0-6-16,0 0-8 0,0 0 11 16,0 0 12-16,0 5 43 0,0 3 10 15,0 1 16-15,0 7-41 0,4 5 45 0,0 12-2 16,0 10-87-16,0 8 89 15,0 2 160-15,-4 3 10 0,0 0-124 0,0 2-44 16,0 0 33-16,0 0-12 0,-4-1 30 16,-4 0 23-16,-2-1-40 0,-6-4-7 15,4 2-23-15,-3-5 29 0,0-4 23 16,6-3-35-16,1-5-21 0,4-4 1 16,0-2-1-16,4-2-2 0,0 0-2 15,0 0 2-15,0 0 6 0,2 1 0 16,4-1 39-16,0 2-45 0,1-1-366 0,1-2-202 15,-4-3-132-15,3-4-260 0,-5-7 433 16</inkml:trace>
  <inkml:trace contextRef="#ctx0" brushRef="#br0" timeOffset="100961.9528">23924 12772 101 0,'0'0'33'15,"0"0"20"-15,0 0 204 0,0 0-13 0,0 0 71 16,0 0 5-16,0 0-41 0,0 0-79 15,0 0-123-15,0 0-73 0,0 0 53 16,-9 22-25-16,7-20-26 0,0 2 20 16,0 0-1-16,0 1-20 0,-3-1 122 15,3 1 29-15,0 2-156 0,0-4 87 16,0 3 62-16,0-2-27 0,0 2-19 16,0 0-42-16,2-1-57 0,0 4 72 0,0-2-5 15,0 1-30-15,0-1 0 16,0 3-39-16,0-3-2 0,2-2 4 0,0 4 49 15,0-1-49-15,0-1-4 0,0-2 35 16,0 1-33-16,-2-2-2 0,2-2 0 16,-2 0 53-16,0 0 71 0,0-2 15 15,0 0 17-15,0 1 12 0,0-1-20 16,0 0-55-16,0 0-45 0,0 0-43 16,0 2-2-16,0 0 16 0,0 0 20 15,0 1-34-15,0-3-1 0,-2 1 0 0,2 1-4 16,-2-2-68-16,0 0-312 15,0 0-194-15,-2 0-402 0,0 0-672 0,20-12 1114 0</inkml:trace>
  <inkml:trace contextRef="#ctx0" brushRef="#br0" timeOffset="101125.5431">23975 12847 828 0,'0'0'3425'0,"0"0"-3138"16,0 0-287-16,0 0-93 0,0 0-190 16,0 0-188-16,0 0-130 0,0 0-951 15,0 0 82-15</inkml:trace>
  <inkml:trace contextRef="#ctx0" brushRef="#br0" timeOffset="104686.4309">22838 11264 455 0,'0'0'736'15,"0"0"-418"-15,0 0-46 0,0 0-4 16,0 0-160-16,0 0 123 0,0 0-9 16,0 0-89-16,-6-38-23 0,6 35-110 0,0-1-12 15,0-1 12-15,0 1 59 16,0 0-24-16,0 0-29 0,0-1-6 0,0 2 94 15,0 0 41-15,0 1-62 0,0-2-39 16,0 2 51-16,0-1-17 0,0 3-24 16,0-2 10-16,0 2 16 0,0-2-20 15,2-2-50-15,0 0-4 0,-2 1 4 16,2 1 63-16,-2-3-61 0,0 1 2 16,0 1 17-16,0-1 10 0,0 0-6 15,0 3 6-15,0-4 50 0,0 2 6 0,-2-1-87 16,0 0 0-16,-2 3 39 15,2-5 33-15,-2 5 9 0,2 0-24 0,-2-2-57 16,2 3-33-16,0-2-5 0,-1 2 33 16,1 0-29-16,2 0-18 0,0 0-40 15,0 0-56-15,0 0-8 0,0 0-21 16,0 0-2-16,0 0 15 0,0 2 47 16,0 2 111-16,2 3 6 0,3-2 29 15,1 1 18-15,-2 0 0 0,2-5-24 16,-2 3 11-16,4-4 11 0,-4 1-11 0,-2-1 11 15,2 0-11-15,-2 0 17 0,0 0 4 16,-2 0 26-16,0 0 16 0,0 0 19 16,0 0 6-16,0 0 18 0,0 0 19 15,0 0-36-15,0-1-46 0,0-4-6 16,0-3-67-16,0 0 24 0,-2 0-28 16,-2 0-55-16,-2-1 41 0,-4 1-26 15,2 1 40-15,-2-1-2 0,-1 4-65 16,-4 1-38-16,0 1-53 0,1 2 19 15,0 0 27-15,4 0 3 0,2 2-4 0,4 3-22 16,0 5-11-16,0 1 55 0,4 2 34 16,0 2 55-16,0-3-45 0,10-1 47 15,-2 1 59-15,4 0-19 0,4-4 10 16,-2-1-16-16,3-1 68 0,3-2-34 16,-2-4 61-16,4 0 11 0,-6 0 23 15,2 0-47-15,-6 0-20 0,-1-3 5 16,-5 2 13-16,-1-1-10 0,-3 0 7 0,-2 0 2 15,0-2-10-15,0 1-26 0,0-4-73 16,0-1-1-16,0 1 58 0,0 0 0 16,-7-2-61-16,3-1-18 0,-2 0-32 15,-1 2 50-15,-1 1-58 0,2 3 55 16,-5 0-39-16,2 4-113 0,1 0-70 16,-4 2-148-16,0 9-129 0,6 4 3 15,4 5 86-15,2 1 35 0,6 2-66 0,6-8-816 16</inkml:trace>
  <inkml:trace contextRef="#ctx0" brushRef="#br0" timeOffset="105958.0546">24072 11221 123 0,'0'0'567'0,"0"0"-350"16,0 0 110-16,0 0-67 0,0 0 18 15,0 0-61-15,0 0-96 0,0 0 105 16,0 0-39-16,-89-68-102 0,75 62 158 16,-2 2-184-16,4 0 58 0,-3 2-111 15,2 1 53-15,2 1 23 0,3 0-82 0,0 0 0 16,1 0-82-16,5 6-83 0,-1-1-69 16,3 4 82-16,0 0 96 0,7 2 56 15,6 0 32-15,2-1 16 0,4-1 80 16,2-4 42-16,1 1-18 0,-2-5 24 15,2-1-35-15,-3 0-17 0,-4-1 0 16,-2-5-16-16,-5 1 16 0,-2-1 60 16,-4 0 8-16,0-1-73 0,0 0-15 0,-2-2-64 15,0-2 23-15,0 2-8 16,-6 0 28-16,0-1-46 0,-2 0-21 0,-1 2-16 16,3 1-44-16,-3 3-27 0,3 2 21 15,-3 2-75-15,1 0-126 0,-5 9-172 16,-2 6-54-16,1 3 105 0,-4 3-122 15,4 0-138-15,5-4-602 0</inkml:trace>
  <inkml:trace contextRef="#ctx0" brushRef="#br0" timeOffset="106736.9699">23036 11240 679 0,'0'0'538'0,"0"0"-149"0,0 0-87 0,0 0 28 15,0 0-19-15,0 0-141 0,0 0-36 16,0 0 60-16,0 0-60 0,0 0-43 15,-17-30 4-15,17 28 17 0,0-2-42 16,2 2 43-16,-2-2-17 0,2 3 1 16,-2-3-95-16,3 2 59 0,-3 2 15 0,0-2 34 15,0 2-28-15,0 0-68 0,0 0-14 16,0 0-67-16,0 0-133 0,0 2-47 16,2 4-47-16,2 3 27 0,4 8 255 15,8 12 12-15,0 8 93 0,6 0 14 16,-8-4-56-16,-1-10-1 0,-4-8-27 15,-3-2 5-15,2-4-6 0,-1 2 10 16,1-2-11-16,-1-5 49 0,-3-2 22 0,-2-2 73 16,-2 0 72-16,0 0 109 0,0 0-11 15,0 0-59-15,2 0-39 0,-2-6-46 16,0-1-66-16,2-7-125 0,1-1-3 16,-3-2-26-16,2 0 29 0,0-5 0 15,4-2-59-15,-4 1-21 0,4 0-28 16,3 1-62-16,-4 7-9 0,1 1-11 15,-2 5-18-15,0 0-133 0,0 5-116 16,0 0-127-16,-2 4-77 0,3 0-230 16,-2 0-266-16</inkml:trace>
  <inkml:trace contextRef="#ctx0" brushRef="#br0" timeOffset="107152.7617">23356 11487 29 0,'0'0'99'0,"0"0"-47"16,0 0 278-16,0 0-106 0,0 0 195 16,0 0-216-16,0 0-157 0,0 0 44 15,0 0 188-15,0 0-36 0,8 52 17 16,-4-52 130-16,2 0-47 0,-2 0-20 0,2 0-73 15,1 0-32-15,-5 0-38 16,4-2-10-16,1-4-28 0,-3 1-38 0,0-3-44 16,0 0-4-16,1-2 0 0,-5 1-55 15,2-2-3-15,-2-1-14 0,0 2 17 16,0 0-3-16,-2 1-55 0,-5 2-49 16,3 1 102-16,0 2-13 0,-3 0-27 15,1 0-37-15,2 2 58 0,-3 2-57 16,1 0-11-16,-2 0-69 0,2 0 44 15,-4 0 4-15,4 6-27 0,0 3-28 0,0 3 128 16,0 5-50-16,-1 0 90 0,0 1 34 16,3 1-32-16,2-3-2 0,0 2 33 15,2-2-33-15,0-1-213 0,0-1-60 16,0-3-421-16,0-2-398 0,2-3 110 16</inkml:trace>
  <inkml:trace contextRef="#ctx0" brushRef="#br0" timeOffset="162839.4509">23199 15767 813 0,'0'0'367'0,"0"0"-171"0,0 0 37 16,0 0 75-16,0 0-251 0,-2-6 272 16,2 6-75-16,0-2-144 0,0 2-104 15,0-1-2-15,0-1 50 0,0 0 43 0,0-2 51 16,0 2-24-16,0 0-54 15,0-3 60-15,0 5 66 0,0-4 35 0,0 1-144 16,0 0-36-16,-2 1-51 0,2-2 92 16,0 0 54-16,0 2-8 0,0 0-111 15,0 0-22-15,0-1 17 0,0 0 5 16,0 0-27-16,0 1-58 0,0-2 25 16,0 1 33-16,0-1 0 0,-2-1-27 0,2 0 27 15,0 1 0-15,0 0 22 16,0 0-22-16,0 1 0 0,0-2 30 0,-2 4-30 15,0-3-70-15,-2 2 22 0,0 0 0 16,-1 0 43-16,1 1-76 0,-2 1-21 16,-3 0-45-16,1 0 56 0,-1 0-43 15,1 3 64-15,-3 5-4 0,2-2 35 16,3 1-29-16,0 1 29 0,2 2 5 16,2-1 5-16,0-2-23 0,2 1 29 15,0 0 5-15,0 1 18 0,4-2 0 0,2-2 23 16,0 1-23-16,0-2 82 15,6-2-31-15,-4-2 44 0,2 0-38 0,-1 0 5 16,2 0 3-16,-3-2 5 0,-1-2-27 16,-3-2 5-16,-2 1 98 0,0-3-59 15,0 0-82-15,-2 0-5 0,0 0 29 16,0 1-28-16,0-2-2 0,-2-1-4 16,-4 2-189-16,1 3 98 0,-1 1 94 0,0 0-106 15,-3 4 76-15,1 0-96 16,-3 0 27-16,-1 1 11 0,-2 6 32 15,2 2 5-15,-1 3 18 0,0-1-12 0,5 2 12 16,0 1 31-16,1-2-26 0,5-1-40 16,2 0 70-16,0-4 21 0,0 1 3 15,4 1 46-15,5-4 1 0,1-2 40 16,3-3 3-16,0 0-18 0,-1 0-29 16,-1 0 10-16,0-3-14 0,-3-2-62 15,-2 0 100-15,-1-2-32 0,-3 1 95 16,0-4-88-16,-2 3-37 0,0-4-39 15,0 1 19-15,0 0-19 0,-4-2-140 0,-5 3 120 16,1 0-16-16,-7 1-25 0,2 4-54 16,-6 3 23-16,0 1-5 0,-4 0-9 15,1 5 16-15,1 3 84 0,2 3-17 16,7 2-108-16,-2 1 72 0,8 3 53 16,2 0 6-16,4 2 0 0,0-3 2 15,0-1-2-15,8-4-88 0,6-2 24 16,0-4 28-16,1 1-30 0,2-5-92 0,-2-1-281 15,2 0-291-15,-4 0-219 16,-3 0 417-16</inkml:trace>
  <inkml:trace contextRef="#ctx0" brushRef="#br0" timeOffset="163544.0128">23049 15695 46 0,'0'0'178'0,"0"0"14"0,0 0 143 16,0 0-85-16,0 0-169 0,0 0-81 15,0 0 0-15,0 0 26 0,0 0 19 16,0 0 339-16,17 66 72 0,-5-66 3 16,6 0-226-16,-4-5-75 0,4-5 7 0,-4 1-60 15,-3 1 5-15,0-2-48 16,-3 0 0-16,-1 3 51 0,-3-2-97 0,-2 2 48 15,0-1-58-15,-2 0 48 0,0 0-53 16,-6-3 3-16,-5 1-8 0,-4-1-39 16,-2 3 0-16,-7 0-67 0,4 5 65 15,-4 3-17-15,3 0 39 0,2 0-22 16,4 5-64-16,3 6 3 0,2 3 59 16,10-1-380-16,0 1-131 0,18-2-269 15,-1-1-259-15</inkml:trace>
  <inkml:trace contextRef="#ctx0" brushRef="#br0" timeOffset="164419.474">23711 15737 914 0,'0'0'820'15,"0"0"-330"-15,0 0-204 0,0 0-55 16,0 0-4-16,0 0 18 0,0 0-87 15,0 0 29-15,0 0-138 0,0 0 5 16,-6-69 87-16,4 63-141 0,2 0-39 16,-2 1 39-16,-2-1 173 0,2 2-30 15,-3 0-38-15,1 1 18 0,-3 1-123 0,1 0-27 16,0 2 9-16,-3 0-162 16,-3 0-3-16,-1 0 25 0,0 4 88 0,1 7-37 15,-2 2 26-15,4 0 37 16,2 3 40-16,4-3-18 0,1 0-7 0,3-1-10 15,0 0-6-15,5-3 45 0,3 1 0 16,4-3 26-16,6-3 47 0,0-2-44 16,2-1 4-16,-1-1-33 0,-2 0-3 0,0-1 3 15,-3-5 29-15,0 1-26 16,-4-3-1-16,-2-1 98 0,-3 2-40 0,-1-2-1 16,-4-1 44-16,0 1-11 0,0 0-41 15,-2-2 18-15,-7-2-69 0,-3 2-59 16,-1 0-28-16,-2 1 57 0,0 3 20 15,-2 3-6-15,2 1-9 0,1 3 9 16,-2 0-45-16,2 0-15 0,2 7-10 16,-2 4 38-16,6 0-57 0,2 3 77 15,4 2-23-15,2-4 49 0,0 2 2 16,6-1 45-16,4-4-41 0,8-2 64 16,0 0-3-16,2-5-6 0,3-2 38 0,-2 0-43 15,0 0-23-15,-3-4 36 0,-4-1 4 16,-6 1-5-16,-1-2 9 0,-2 0 69 15,-3 0-10-15,-2 0-107 0,0-1 0 16,0-2 27-16,-9 0-54 0,0-1-5 16,-3 0-13-16,-8 2-9 0,2 2-49 15,-8 1-88-15,3 5 77 0,-1 0 14 0,-2 0 11 16,6 7-29-16,-2 3-147 0,5 3-175 16,5 1-357-16,3-5-807 0,7 2 764 15</inkml:trace>
  <inkml:trace contextRef="#ctx0" brushRef="#br0" timeOffset="172781.5431">23187 14925 246 0,'0'0'468'0,"0"0"-74"0,0 0-211 0,-6-9-105 16,4 8 136-16,2-1-27 0,-3 2-116 16,3-2-65-16,0 2 32 0,0 0 0 15,0 0 13-15,0-2 32 0,0 0 69 16,0 0 35-16,0 1-125 0,0-3 31 15,0 0 71-15,0 0-1 0,0 2-98 0,0-4 35 16,0 2 136-16,-2 1-208 16,2-4 0-16,-2 2-22 0,2 1 84 0,0 1-67 15,0-3 4-15,0 4-21 0,0-2 37 16,0-1 21-16,0 3-64 0,0-3 2 16,0 3-2-16,0-4 70 0,0 4 92 15,0-1-71-15,0-1-91 0,0 1 0 16,2-2 26-16,-2 4 39 0,0-1-17 0,2 2 19 15,-2 0-28-15,0 0-15 16,0 0-21-16,0 0-3 0,0 0-48 0,0 0-29 16,0 0-36-16,0 0-70 0,3 0-20 15,1 8 22-15,0 2 181 0,4 7 12 16,8 12 98-16,0 8-13 0,4 6 11 16,0 1-46-16,0-6 30 0,-3-7-21 15,-3-3 19-15,0-7-49 0,-8-8-41 16,2-4 0-16,-2 3 5 0,3-3-3 15,0 3 18-15,-3-7-16 0,-2 2 16 0,-2-6-15 16,0-1 29-16,-2 0 33 16,0 0 46-16,0 0 25 0,0 0 78 0,0 0-5 15,0 0-56-15,0 0-28 0,0 0-20 16,0-5-21-16,0-3-86 0,2-4-23 16,0-2 22-16,1-1-53 0,1 1 54 15,0-5 33-15,5-3-33 0,-3 2-12 16,3-4-56-16,-1 2 41 0,-2-4 14 15,3 4-10-15,0-2 19 0,-1 2-46 0,0 1-63 16,0 1-31-16,4 2 9 16,-4 3-11-16,-4 4-63 0,0 4 141 0,-2 5-22 15,-2 0-160-15,0 2-177 0,0 0-99 16,0 0-228-16,-2 9-174 0,-4-1 260 16,0-1 154-16</inkml:trace>
  <inkml:trace contextRef="#ctx0" brushRef="#br0" timeOffset="173346.7471">23554 15150 2298 0,'0'0'504'16,"0"0"-167"-16,0 0-278 0,0 0-59 15,0 0-46-15,0 0 17 0,0 0-47 16,0 0-59-16,0 0-88 0,0 0 223 0,-2 22 30 15,6-7 49-15,0-2 23 0,1-2-38 16,2 1-11-16,-1-2 18 0,-2-2 62 16,2-1 2-16,0-2-61 0,4 1 29 15,-4-3-6-15,2 1 16 0,2-4 4 16,1 2 20-16,2-2-17 0,0 0 18 16,-3 0-62-16,3 0-13 0,-4 0-18 15,-1-2 19-15,-2-3 3 0,-2 1 0 0,3 0-2 16,0-4 15-16,-5 1-79 15,0-3 76-15,0 1-40 0,-2-5-36 0,0 3 35 16,0 1-32-16,-2-2 25 0,-4 3-29 16,-4 0-37-16,4 1 15 0,-2 0 0 15,-3 3 3-15,0-2-27 0,1 6-32 16,-3 0 40-16,1-2-6 0,-4 3-6 16,0 0-9-16,-2 0 5 0,4 4 12 0,-1 3 24 15,0 2-27-15,5-2 0 16,-1 4-5-16,0 0-4 0,3 6-127 0,1-3-24 15,5 4-84-15,2-4-124 0,0 3-283 16,2-6-1269-16</inkml:trace>
  <inkml:trace contextRef="#ctx0" brushRef="#br0" timeOffset="175217.0916">19119 16380 1940 0,'0'0'311'16,"0"0"-311"-16,0 0 0 0,0 0 0 16,0 0 20-16,0 0 93 0,0 0-20 15,0 0-93-15,0 0-112 0,0-3-19 0,0 3 56 16,0 0 71-16,0 0 4 0,0 0 25 16,0 0 12-16,0 0 1 0,0 0 5 15,0 0 7-15,0 0-12 0,0 0-36 16,0 0-2-16,0 0-63 0,0 0-68 15,0 0-424-15,0 0-227 0,0 0 176 16,0 0 355-16</inkml:trace>
  <inkml:trace contextRef="#ctx0" brushRef="#br0" timeOffset="176111.9179">27858 16624 31 0,'0'0'422'16,"0"0"-422"-16,0 0-453 0</inkml:trace>
  <inkml:trace contextRef="#ctx0" brushRef="#br0" timeOffset="178385.0863">18905 13433 216 0,'0'0'698'0,"0"0"-411"0,0 0-162 16,0 0 43-16,0 0 130 0,0 0-296 16,0 0 55-16,0 0-57 0,0 0-154 0,-45-15-392 15,29 15-209-15,0 0 359 16</inkml:trace>
  <inkml:trace contextRef="#ctx0" brushRef="#br0" timeOffset="180337.0372">29089 13541 59 0,'0'0'666'0,"0"0"-266"0,0 0-289 15,0 0-111-15,0 0-85 0,0 0 13 16,0 0 14-16,0 0 5 0,0 0-19 16,0-2-7-16,0 2-6 0,0 0 25 15,0 0 30-15,0 0 30 0,0 0 4 16,0 0 0-16,0 0-4 0,0 0-46 0,0 2 20 15,0 0-79-15,-4 0-364 0</inkml:trace>
  <inkml:trace contextRef="#ctx0" brushRef="#br0" timeOffset="181927.2432">30027 14028 554 0,'0'0'335'0,"0"0"-335"16,0 0-65-16,0 0 65 0,0 0 85 16,0 0 314-16,0 0 16 0,0 0-319 0,0 0-38 15,0 0-58-15,20-30-26 16,-16 30 1-16,-2-2-46 0,0 2-32 0,0 0 6 16,-2 0-33-16,2 0-111 0,0 0-284 15,0 0 104-15</inkml:trace>
  <inkml:trace contextRef="#ctx0" brushRef="#br0" timeOffset="183721.2816">30598 13972 158 0,'0'0'357'0,"0"0"142"16,0 0-114-16,0 0-74 0,0 0-55 15,0 0-78-15,0 0-40 0,0 0 5 16,0 0 42-16,0 0 3 0,-6-28-115 15,4 25-3-15,0-1 42 0,0 0-48 16,0 2 34-16,2-3 26 0,-3 5 22 16,3 0-1-16,0-2-71 0,0 2-74 0,0 0-60 15,0 0-26-15,0 0-16 0,0 0-22 16,0 2-75-16,0 3-24 0,0 1 54 16,0 3 121-16,3 3 48 0,1 0 2 15,4 1 2-15,1 0 28 0,-1 0-32 16,3-1 25-16,-1 0 54 0,2-5 21 15,-4-1-29-15,0-5 46 0,-2 2-47 16,-2-2 37-16,-2-1-17 0,1 0 32 16,-3 0 39-16,0 0 92 0,0 0-43 15,0-4-46-15,0-3-61 0,0-3-40 16,0-2-47-16,-5 1-16 0,1-2 25 0,-2 2 72 16,2 0-68-16,-2 2-29 0,0 4-50 15,0 1-9-15,2 0-30 0,0 2-10 16,0 2-29-16,-2 0-68 0,2 0-2 0,-3 2 52 15,1 3 49-15,1 1-5 16,5 3 17-16,-2 0-27 0,2 2 72 0,0-1 6 16,0-1 32-16,0 0-1 0,2-2 3 15,5-2 1-15,-1 1 50 0,1-4 51 16,-1 0-46-16,-2-2 38 0,0 0 25 16,0 0 20-16,-2 0 14 0,4 0 0 15,-4-4-28-15,0 1-23 0,0-4-17 16,-2 2-26-16,0-3-31 0,0-1-28 15,0-1-22-15,0 0 20 0,0 1 4 16,-4-1 1-16,-1 0-2 0,0 3-1 0,-1 2-36 16,0-1-27-16,-2 2 41 0,-1 2-92 15,-2 0-35-15,1 2-25 0,1 0 10 16,3 0 40-16,0 4-27 0,4 4 32 16,-3 1 46-16,5 0 5 0,0 2 22 15,0-1 40-15,0 0 6 0,11 1 0 16,-1-1 58-16,5-3-13 0,2 1 34 15,0-4 39-15,1-1-41 0,-2-3 41 16,-1 0-58-16,-2 0 18 0,-3 0 40 0,1-3 3 16,-5-2 18-16,1-2-43 0,-3 2 34 15,0-4-15-15,-1-1-115 0,-3 0 0 16,0-2-1-16,0 1-9 0,-3-2 10 16,-5 2 46-16,-1 0-25 0,-1 2-21 15,-1 4-52-15,-1 1 10 0,-2 0-62 16,2 4-23-16,2 0 17 0,-2 0-20 15,4 0-49-15,2 5-33 0,0 5 94 0,3 4 116 16,1-1-2-16,2 0-20 0,2 3 24 16,7-4 32-16,5 5-31 0,4-5 62 15,0 0 29-15,4-2-33 0,-3-2 46 16,0-3-54-16,-2-1 30 0,-7-2-50 16,2 0-1-16,-8-2 67 0,-2 0 23 15,-2 0 21-15,0 0 1 0,0 0-142 16,-6-6 0-16,-6-1-191 0,-2-3-50 15,-7-1-270-15,-5 1-40 0,0 2-6 16,2 1-125-16,4 3-599 0</inkml:trace>
  <inkml:trace contextRef="#ctx0" brushRef="#br0" timeOffset="186172.6335">30652 14050 1214 0,'0'0'1016'0,"0"0"-517"15,0 0-271-15,0 0-76 0,0 0-14 16,0 0 76-16,0 0-9 0,0 0-79 16,0 0-70-16,-6 0-54 0,6 0-2 15,0 0-4-15,0 0 4 0,0 0 4 16,0-3 42-16,-3 3 15 0,3 0-6 16,-3 0 2-16,-1-1 10 0,-2-1-57 15,-4 0-10-15,-3 0-62 0,-6-2-50 0,-2 1 36 16,-5 3-1-16,-6-3 36 15,-4 1 40-15,-7 2-45 0,-1 0 19 0,4-2 23 16,10 1 4-16,7-3 22 0,5 1 9 16,-2 1-29-16,-8-1 59 0,-11-1-41 15,-3 0-20-15,4-1-34 0,2 1 34 16,4 2 5-16,5-2 26 0,1 1-11 16,7 3-20-16,2 0-30 0,2-3-1 15,-2 3 29-15,-2-1-33 0,-3 1 33 16,8-3 2-16,1 3 2 0,2 0-2 0,5 0 0 15,0 0-4-15,4 0 4 0,-3 0 5 16,3 0 16-16,2 0-18 0,0 0-3 16,0 0-25-16,0 0-22 0,0 0 14 15,0 0 12-15,-2 0 17 0,2 0 1 16,0 0 3-16,0 0 27 0,-2 0-1 16,2 0 7-16,-2 0 2 0,2 0-14 15,0 0-20-15,0 0 3 0,0 0 16 16,0 0-16-16,0 0-4 0,0 0-6 15,0 0-29-15,0 0 6 0,0 0 29 0,0 0 61 16,0 0-15-16,0 0-26 0,0 0-20 16,0 0-46-16,0 3-25 0,0-2-24 15,0 5-24-15,0 2 16 0,0 3 47 16,0 5 5-16,0 5-22 0,-2 5 16 16,2 7 31-16,-2 1 24 0,2 0-19 15,0-5 21-15,0 0 29 0,0-6-29 16,0-2 2-16,0-6 48 0,0 2-10 0,0 2 45 15,0 2-52-15,2 4 13 16,0-4 14-16,-2-2-39 0,0 1 33 0,0-5-22 16,0 0 0-16,0 1-32 0,0-1-1 15,0 0 1-15,2-2 46 0,-2-1-44 16,0-2-2-16,2-1 2 0,0 0 18 16,0-3 1-16,0 2-21 0,1-3 2 0,-3-1 23 15,2-1-4-15,-2 0-21 0,0-1 30 16,0 0-4-16,0 2-21 0,0-2 20 15,0-1-25-15,0 2 2 0,0-2 29 16,0 3-13-16,0 0-18 0,0-2-1 16,0 1-25-16,0-1 26 0,0 3 0 15,0-2 0-15,0-3 4 0,0 2-1 16,0 1 17-16,0-3 6 0,0 0 29 16,0 3 8-16,0-3-15 0,-2 0-5 15,-1 2 5-15,-1-2 3 0,-2 2 17 0,-2 0-19 16,-1 0 10-16,-2-2-20 0,1 1-5 15,2 1-30-15,-2-2 0 0,4 0 0 16,2 0-4-16,0 0-1 0,4 0-45 16,0 0-25-16,0 0-28 0,0 0 2 15,0 3-32-15,0 0 6 0,2-1 93 16,2 2-52-16,2 1 82 0,4-1 27 16,-2 0-22-16,0 3 46 0,2-4-5 0,1 1-11 15,2 0 9-15,0-1-1 0,-1 1 5 16,4 0 9-16,-4-2-28 0,-2 2-10 15,0-3-15-15,-2 3-2 0,-4-2-1 16,2 1-1-16,-2-2 0 0,-2 1 0 16,3 0-66-16,-3 1 23 0,0-1 40 15,3 1-36-15,-1 0 1 0,-2 1 35 16,0-2-21-16,-2 2-10 0,0 0 29 16,0 0-15-16,0 2 20 0,-4-1 0 15,-12 3 59-15,-10 8 27 0,-17 0-9 0,-4 3-77 16,-2 1-115-16,2-3 3 0,7 2-21 15,0 2-6-15,8-3 20 0,7-1-11 16,12-6 74-16,6-5 33 0,1-1-16 16,2 1-1-16,2-1 39 0,2 1-73 15,0 1 40-15,4-4 34 0,6 1 0 16,6 1 102-16,2-1 22 0,4 0-41 16,3 2 14-16,-1-6-38 0,1 3 11 0,3 0 23 15,-3-2 9-15,2-1 57 16,-1 0 17-16,-4 0-27 0,-1 0-28 0,-2 0-29 15,-6 0-1-15,-1 0-41 0,-6 0-7 16,-2 0-12-16,2 0 0 0,-4 2-31 16,0-2 0-16,-2 0-4 0,0 2 0 15,0-2-11-15,0 0-9 0,0 2-14 16,0-2 7-16,-2 0 3 0,-6 2-7 0,4 0-23 16,-4 3 9-16,-4 1 49 15,-6 6 17-15,1-3-13 0,-2 0-4 0,2 3 0 16,3 0-1-16,0-1-19 0,4-1-13 15,2-1 30-15,1 0-31 0,1 2 5 16,-1-4 28-16,3 1-44 0,2-2 45 16,0 1-1-16,-2-3-4 0,2 2-22 15,-3 2 26-15,1-4-2 0,-2 5 0 0,2 0-14 16,-1 1 16-16,3-2-29 0,0 2 12 16,0-3 13-16,2 1-13 0,0-3 5 15,0 1-37-15,0-3 26 0,0 1 24 16,0 0-1-16,0-2 1 0,4 2 0 15,3-1 37-15,-1 0-10 0,2 2 5 16,3 2-31-16,2-4 53 0,2 3-31 16,1-1-19-16,4 3 23 0,-2-2-4 15,0-1-19-15,-1 1-4 0,-2 1 3 16,-2-2-3-16,-3-3 2 0,-2 2 25 16,-4-3-6-16,-2-1 9 0,1 0 7 0,-3 0 34 15,0 0 26-15,0 0-8 0,0 0-27 16,0 0-18-16,0 0-12 0,0 0-7 15,0 0-22-15,0 0-3 0,0 0-3 16,0 0-22-16,0 0 7 0,0 0-11 16,0 0 0-16,0 0-6 0,0 0 0 15,0 0 8-15,0 0 8 0,0 0 16 16,0 0-16-16,0 0 3 0,0 0-3 0,0 0-4 16,0 2-31-16,0-2-26 15,0 3 1-15,0-3-6 0,0 0-5 0,0 3-21 16,0-3-14-16,0 3 6 0,0 5 79 15,0 0 40-15,0 6 0 0,0 1-4 16,0 3 4-16,-3 2 0 0,1 1-18 16,2-1 18-16,-2 2 49 0,0-1-29 15,0 2 36-15,0-2-18 0,0 0-36 0,-2 0-1 16,2 0 28-16,-2-2 14 16,2 0-4-16,-3 1-7 0,1-2-31 0,2 0-1 15,-3-1 57-15,3-2-57 0,0-1 2 16,0-1-2-16,0 1 18 0,2-2-18 15,-2 0 0-15,0 0 0 0,2 1-5 16,-2-1 1-16,-1 0-1 0,3 1-14 16,-2-4 19-16,2 3 0 0,-2-3 13 15,2 3-13-15,-2-3 18 0,2 1 8 16,0-1-25-16,0 1 34 0,0-1-8 0,-2-1 0 16,2 2 0-16,0-1-2 0,-2 0-23 15,2 1-1-15,-2-1-1 0,0 1 14 16,2 2-13-16,-2-3-1 0,0 1 18 15,-3 0-14-15,5-1 34 0,-2-1-36 16,0-1-2-16,-1-1 3 0,1-2 1 16,2 1 22-16,-2-3-22 0,2-2 0 15,0 2-1-15,0-2 1 0,0 0 25 0,0 0-25 16,-2 0 26-16,2 0-26 16,0 0 25-16,0 3-25 0,0-3 10 0,0 0-14 15,0 0-21-15,0 2 17 0,-2-2-17 16,2 3 3-16,-2-1 18 0,0 1 4 15,2 1-4-15,-2-4-3 0,2 3-13 16,0 0 13-16,0-3 0 0,0 0-14 0,-2 0 17 16,2 0 3-16,0 0 18 0,0 2-4 15,0-2-13-15,0 0 0 0,0 0 17 16,0 0-21-16,0 0-216 0,-2 0-131 16,-2 0-145-16,0 0-131 0,-6 0-428 15,2 0-461-15,36-2 1116 0</inkml:trace>
  <inkml:trace contextRef="#ctx0" brushRef="#br0" timeOffset="186492.6609">29493 16138 1591 0,'0'0'882'15,"0"0"-553"-15,0 0-204 0,0 0 40 16,0 0 182-16,0 0 1 0,0 0-111 0,0 0-107 16,0 0-72-16,14 0-3 0,4 0 48 15,6-2-5-15,17-1 3 0,3-4-9 16,6 5-48-16,-2-2 6 0,-3 3-7 16,1 1 7-16,-3-4 14 0,-5 4 25 15,-6 0-73-15,-11 0-16 0,-6 0-24 16,-4 0 23-16,-1 1-27 0,1 2 14 15,0-2-15-15,-7 1-84 0,0 0-123 16,-2 0-193-16,-2 5-82 0,0-7-55 16,-6 7-272-16,-7-2-400 0,2 0 296 0</inkml:trace>
  <inkml:trace contextRef="#ctx0" brushRef="#br0" timeOffset="186752.5587">29656 16327 1520 0,'0'0'1246'0,"0"0"-810"16,0 0-340-16,0 0-12 0,0 0 152 15,0 0 166-15,0 0-29 0,0 0-180 16,0 0-90-16,0 0 44 0,0 0-61 15,68 19-43-15,-51-17-43 0,-1 4 0 16,2-4 2-16,0 0 0 0,4-1-2 16,1-1-191-16,7 0-158 0,6 0-278 0,7-5-283 15,-7-5-1496-15</inkml:trace>
  <inkml:trace contextRef="#ctx0" brushRef="#br0" timeOffset="189007.9089">30745 14122 139 0,'0'0'171'0,"0"0"47"0,0 0 143 15,0 0-27-15,0 0-22 0,0 0-98 16,0 0-150-16,0 0-64 0,0 0-51 16,0 0 51-16,-4-5 153 0,4 2-32 15,0 3-77-15,0 0-42 0,0 0-2 16,0 0-25-16,0 0-13 0,0 0-13 16,0 0 6-16,0 0 20 0,0 0 23 15,0 0 0-15,2 0 2 0,4 0 57 0,2 0 77 16,2 0-33-16,2 0 192 0,2 0-128 15,4 0-80-15,3 0-30 0,9 4-13 16,8 3 6-16,4-2-24 0,1-1-22 16,-3 3 21-16,-4-1-19 0,0-1 8 15,-8-1-12-15,-5 0-23 0,-5-2 17 16,-2 2-8-16,1 0 10 0,4-1-100 16,3 4-169-16,-3-4 104 0,-1-1 13 15,-4 1-92-15,-3 0 115 0,0-1-9 16,-5-2 142-16,1 0 26 0,-3 2 6 0,0-2 20 15,3 0-52-15,-3 0-39 0,1 0-19 16,-3 2 51-16,2-1-113 0,0 1 117 16,-2 0-46-16,2 2 49 0,-2-1 0 15,2 0 13-15,-2 1-39 0,0-1 26 16,0-1 0-16,-2 2 84 0,0 2 52 16,0-3-20-16,1 6-2 0,-3 2 20 15,2 2-134-15,-2 10-36 0,0 10 36 0,-2 8 76 16,-9 9 119-16,1 2 120 0,2-3-169 15,-2-3-32-15,6 0-110 0,0-3 102 16,2-7 7-16,2-2-109 0,0-2 16 16,0-6 9-16,0-7 6 0,0-4-30 15,0-2 1-15,0 1 16 0,0 1 12 16,0 1-28-16,0-3 22 0,0-2-28 16,0 0 0-16,-2-1 32 0,2-2 36 15,-2-1-68-15,2-4 5 0,-2 2 27 16,2-2-30-16,0 0 17 0,-2 0-19 0,2 1 0 15,0-2 38-15,0 0 0 0,0 0-36 16,0-2-2-16,-2 0 3 0,0 0 1 16,-1 2 33-16,-3 0 33 0,-5-1-37 15,1 2-12-15,-5-2 42 0,0-1-59 16,-2 0 26-16,-1 0-26 0,4 0 26 16,2 0-30-16,0 0-1 0,4 0-4 15,4 0 1-15,2 0-21 0,2 0-37 0,0 0-29 16,0 0-11-16,0 2 9 15,0 1-2-15,4-2 66 0,4 6 29 0,6-4 23 16,0 2 22-16,0 3-22 0,6-2 70 16,-1 1-91-16,-2-1-2 0,0 0 2 15,0-1 9-15,0 2-8 0,-5-5-5 16,4 5 2-16,-6-1-21 0,-1-2-69 16,-3-1 90-16,-3 1 0 0,-1 0-57 15,0-3 29-15,0 6-6 0,0-4 29 16,0 4-1-16,0 1 6 0,0 1-28 0,0-2 28 15,0 1 0-15,1-1-12 0,-3 0-36 16,0 1 46-16,0-1 4 0,0 2-2 16,-5 0 0-16,-5 1 33 0,-12 4 46 15,-8 4 29-15,-12 1-58 0,-3 2-44 16,1-3 126-16,4-5-130 0,12-1 34 16,5-5-36-16,5-1 0 0,6-2 27 0,0 2-25 15,-2-1-4-15,8-1-23 16,0 0-13-16,6-2-64 0,0 1 14 0,0-3 20 15,6 5 66-15,5-1 2 0,6 3 73 16,2 1-6-16,4-3-24 0,1 1 16 16,-1 0-53-16,1-2-3 0,-2-1 35 15,0 2 5-15,-5-4-11 0,-2 0 31 16,-2 5 13-16,-5-5 16 0,-2-1-22 16,-4 0-50-16,-2 1-17 0,0-1 26 15,0 0 9-15,0 0-14 0,0 0-19 0,0 0 19 16,0 3 5-16,0-3-25 0,0 0-4 15,0 0-67-15,0 2-10 0,0-2-11 16,0 2-9-16,0 3-15 0,0-1 107 16,0 5 5-16,0 2-2 0,0 2 2 15,0 0 0-15,0 4-43 0,0-2 43 16,0 5 14-16,0-3-8 0,0 2 20 16,0 2 5-16,0-1 61 0,-2 0-57 0,0 1-9 15,-2-1 15-15,2-2 3 16,-2 2-39-16,2-1-5 0,-3-1 19 0,1 0 29 15,0-1-19-15,0 2-5 0,-1-4-5 16,1 3 5-16,0-4 0 0,1 3-4 16,-1 0-35-16,0-1 39 0,0 2-6 15,2-3-18-15,-2 2 0 0,2-3 9 16,-2 1-10-16,2 0 2 0,-4-2 20 16,4 1-16-16,0-1-4 0,0-1-1 0,0 1 0 15,0-4 0-15,0 5-1 0,0-1-1 16,0 1-1-16,0 1 3 15,2 0-18-15,-2-1 17 0,0 0-1 0,0-2 4 16,0 4-7-16,2-5 8 0,-3 3-3 16,1-3 14-16,0-2-14 0,2 1-5 15,-2-1 5-15,2-2-3 0,0 1 2 16,0-5 1-16,0 1 24 0,0 1-23 16,0-3-1-16,0 2 3 0,0-4 2 0,0 2-1 15,0 0-2-15,0 0 1 16,0 0 19-16,0-2 5 0,0 2-22 0,0-2-1 15,0 2 14-15,0-2-15 0,0 1-1 16,0-1 1-16,0 0-3 0,0 0-126 16,0 0-127-16,-3 0-123 0,1 0-96 15,-2 0-223-15,0-3-505 0,0-1 175 0,21 8 785 16</inkml:trace>
  <inkml:trace contextRef="#ctx0" brushRef="#br0" timeOffset="189297.4773">31061 16233 642 0,'0'0'675'16,"0"0"14"-16,0 0-311 0,0 0-102 0,0 0 19 16,0 0 23-16,0 0-40 0,0 0 2 15,0 0 32-15,-8 7-14 0,10-7-75 16,0 0-168-16,2 0-36 0,2 0-3 15,5 0 3-15,10 0 35 0,12 0 44 16,9 0-19-16,4-3-40 0,1-1-37 16,-5 3 2-16,-3-4 0 0,-5 3-3 15,0 2-1-15,-9 0-17 0,-1 0 15 0,-12 0-38 16,1 0 15-16,-4 0-69 0,1 0-203 16,-2 0-88-16,-4 0-254 0,-4 0-373 15,0-3-1232-15</inkml:trace>
  <inkml:trace contextRef="#ctx0" brushRef="#br0" timeOffset="189939.7562">31182 16461 2596 0,'0'0'1654'0,"0"0"-1359"15,0 0-295-15,0 0-58 0,0 0 55 16,0 0 3-16,0 0-17 0,0 0 0 16,0 0-46-16,125-13-5 0,-101 13-8 15,3 5 38-15,-1 1-637 0,-4 0-243 16,-8-3-1228-16</inkml:trace>
  <inkml:trace contextRef="#ctx0" brushRef="#br0" timeOffset="191949.7696">28696 14905 451 0,'0'0'506'0,"0"0"74"0,0 0-136 15,-15 120 65-15,13-100-332 0,0-7-14 0,2 0-50 16,-4 2 46-16,1-1-21 15,1-1-54-15,0 0-50 0,0-2 6 0,0-7 70 16,0 3-78-16,0-3 49 0,2-4 32 16,-2 0 45-16,2 0 35 0,0 0-17 15,0 0 4-15,-2 0-20 0,2 0-15 16,-2 0-25-16,-2-6-65 0,0 1 6 16,-4-2-18-16,4-2-21 0,0-3-22 15,0-3 75-15,0-5-75 0,4-7-26 16,0-10-48-16,0-1 20 0,2-2 50 0,8 4-64 15,4 1-55-15,0 3-58 0,1 3 123 16,2-2 12-16,0 9-1 0,0 3-12 16,-4 5-58-16,1 1 113 0,8-2-1 15,10-4-36-15,8-2 26 0,-4 4-100 16,-7 4 96-16,-9 8-10 0,-7 1 5 16,-1 2-20-16,1 0 44 0,0 2 0 15,-5 0-16-15,-2 0-60 0,-2 0 5 0,-1 2-55 16,0 4 73-16,-3-1-7 15,0 5 23-15,0 4 33 0,-3-1 4 0,-8 4 0 16,-1 4 0-16,-3 1 32 0,-2 0-32 16,0 1 0-16,-5-2 4 0,2 2 41 15,-2-3-43-15,-1 0 57 0,2-1-38 16,-5-4 17-16,5 1 29 0,-1-3-11 16,4-2-21-16,-2-1-31 0,6-2 57 15,1-2-6-15,2-3-36 0,7 0-19 16,-1-2-4-16,3-1-30 0,2 2-38 0,0 2-4 15,0-2-37-15,0 4 113 0,0 3 26 16,2 4 199-16,7 3-9 0,2 1-38 16,4 3-80-16,-3 0-22 0,8-1 53 15,-4 0-55-15,4 0-12 0,-2-2-11 16,0 1-21-16,-3-3-30 0,-1 2 2 16,-1-1-2-16,0 0 4 0,-5 1 21 0,-2-5-25 15,-1 2-36-15,0 1-240 16,-5-2-248-16,0-1-338 0,0-4-527 0,0-3-245 15</inkml:trace>
  <inkml:trace contextRef="#ctx0" brushRef="#br0" timeOffset="192339.8381">29083 15318 9 0,'0'0'2664'0,"0"0"-2052"16,0 0-362-16,0 0-121 0,0 0 53 15,0 0 62-15,0 0 62 0,0 0-147 16,0 0-71-16,0 0-39 0,10-59 63 16,-18 53-112-16,-1 1-50 0,1-2 34 0,-3 4-63 15,1 1-17-15,-1-1 21 0,2 3-31 16,1 0-11-16,2 3-48 0,4 6 3 15,0 1 50-15,2 3 25 0,0 5 61 16,4 4-16-16,10 10 42 0,-3-4 111 16,4-3-4-16,-7-5-20 0,-1-7 0 15,-1 5-25-15,-2-3-60 0,-4-1 17 16,0 0 0-16,0-3 53 0,-8 2-9 0,-11 0 4 16,-15 4 44-16,-11-1-40 15,1-1-71-15,4-5-203 0,12-8 67 0,15-2 50 16,2 0-227-16,1 0-117 0,1 0-14 15,5-5-147-15,4-4-198 0,2 0-462 16</inkml:trace>
  <inkml:trace contextRef="#ctx0" brushRef="#br0" timeOffset="192554.5762">29277 15415 7 0,'0'0'1606'0,"0"0"-987"0,0 0-241 0,0 0 12 15,0 0 0-15,0 0-118 0,0 0 78 16,0 0-121-16,-56 113-130 0,56-93-45 16,-2-3 5-16,2 0-59 0,0 0-3 15,0-2 1-15,4-2 2 0,0 1 39 16,2-1-19-16,-2-4 10 0,0 1-1 16,1-4-29-16,0 1-92 0,-1-5-430 15,-2-2-260-15,0 0-1215 0,-2-5 824 0</inkml:trace>
  <inkml:trace contextRef="#ctx0" brushRef="#br0" timeOffset="192876.9477">29237 15200 2106 0,'0'0'941'0,"0"0"-460"16,0 0-139-16,0 0-162 0,0 0 11 0,0 0-29 15,0 0-7-15,0 0 51 0,0 0-86 16,0 0-98-16,28-75-22 0,-22 69-3 15,-2 2 2-15,6 1-19 0,-4-1-39 16,2 0-41-16,3 4-14 0,-1-2 18 16,3 2-84-16,-2 0-353 0,-1 6-195 15,1 1-807-15,-4-1 106 0</inkml:trace>
  <inkml:trace contextRef="#ctx0" brushRef="#br0" timeOffset="193988.2013">31793 15119 1323 0,'0'0'645'0,"0"0"-556"0,0 0 13 15,0 0-27-15,0 0 68 0,0 0 183 16,0 0-21-16,9 106 34 0,-18-72-92 16,-1-3-112-16,0-7-58 0,3-6-32 15,2-7-45-15,1 0 0 0,2 1 51 16,-2-5-30-16,2-1 4 0,2-2 59 15,0-4 8-15,0 0 18 0,0 0 2 16,0 0 26-16,0 0-4 0,0 0 29 0,0 0 9 16,0 0 7-16,-2-4-16 0,2-4-34 15,-2-3-87-15,2-4-14 0,0-8-56 16,0-5 22-16,2-9-24 0,10-4 30 16,6 4 39-16,2-4-39 0,6 5-109 15,0 0-183-15,-1 2 274 0,1 7-100 16,-8 6 89-16,0 8-23 0,-1 1 36 15,2-2 20-15,2 2-35 0,5 2-19 16,-3 0-5-16,-2 2-1 0,1 3 18 16,-3 1 76-16,-5 2-40 0,-3 2 2 0,-2 0-37 15,-5 0-59-15,-4 0-8 0,2 0 23 16,-2 4 13-16,0 2 8 0,0 1 7 16,0 2-24-16,-8 4 77 0,-10 7 26 15,-5 9-26-15,-13 9 0 0,-2 4 29 16,2-4-5-16,8-9-10 0,11-10 5 15,7-6-38-15,1-4-10 0,2 4-24 16,-1-2 53-16,2 0-14 0,2 3 14 0,4-5 19 16,0 1 34-16,0 0 29 15,0-1 8-15,0 0 0 0,6-1 40 0,0 0-26 16,2 0 4-16,2 1 20 0,0-1-30 16,0-1-23-16,5 1-3 0,0 2-15 15,0-1-17-15,0 1-37 0,0-1 10 16,-3 2-10-16,0-3 0 0,-2 0-3 15,-2 0 0-15,1 1-14 0,-1 0-88 16,1 2-198-16,-1-2-187 0,1-1-354 16,-1 1-984-16,-4-5 338 0</inkml:trace>
  <inkml:trace contextRef="#ctx0" brushRef="#br0" timeOffset="194344.2757">32346 15441 1132 0,'0'0'1605'0,"0"0"-690"0,0 0-631 0,0 0-253 16,0 0 47-16,0 0 52 0,0 0 80 15,0 0-37-15,0 0-90 0,0 0-83 16,-28-96 0-16,17 88 21 0,1 1 15 16,2 2-36-16,-4 2-61 0,4 1 23 15,0 2 36-15,4 0-32 0,-1 0-41 16,1 10-67-16,0 3 66 0,-1 4-37 0,3 2 113 15,0 4-5-15,2 0 10 0,0 0 24 16,0-2-26-16,0 0-3 0,0-4 5 16,0-1-5-16,-4-3 34 0,-2-1-7 15,-3-3 9-15,-1-1 31 0,-3 1 36 16,-2-1-15-16,-3 0-17 0,0-3-12 16,-4 1-32-16,-1-4-8 0,2 0-17 15,2 0 0-15,4-2-2 0,2 0-42 16,5 0-71-16,2 0-49 0,2 0-147 15,1-4-148-15,3 0-54 0,3-5-317 0,5 1-714 16,18-9 777-16</inkml:trace>
  <inkml:trace contextRef="#ctx0" brushRef="#br0" timeOffset="194554.7644">32469 15530 163 0,'0'0'2880'0,"0"0"-2571"0,0 0-309 16,0 0-90-16,0 0 90 0,0 0 321 0,0 0-58 16,0 0-91-16,0 0-28 0,0 0-50 15,-7 97-31-15,7-79-60 0,0-3 33 16,0 0-36-16,0-2 32 0,5 1-28 16,-1-3-4-16,2 0-76 0,1-6-628 15,-1-1-1217-15,-2-4 382 0</inkml:trace>
  <inkml:trace contextRef="#ctx0" brushRef="#br0" timeOffset="194700.8544">32579 15333 2640 0,'0'0'1220'16,"0"0"-677"-16,0 0-405 0,0 0-46 15,0 0-92-15,0 0-4 0,0 0-30 16,0 0-87-16,0 0-356 0,0 0-1276 15,11-105-491-15</inkml:trace>
  <inkml:trace contextRef="#ctx0" brushRef="#br0" timeOffset="195974.9839">30592 13260 77 0,'0'0'422'16,"0"0"97"-16,0 0-394 0,0 0 58 16,0 0-28-16,0 0 72 0,0 0 67 15,0 0-211-15,0 0-79 0,0 0 222 0,30-57-170 16,-28 51 19-16,2 0 30 0,-2 3-50 15,0-4-7-15,-2 5-48 0,2-3 49 16,-2 3-13-16,2 1 55 0,0-2-91 16,-2 1-82-16,2 0-3 0,-2 2 72 15,3-5 13-15,0 5 2 0,-3-2 35 16,0 0 5-16,0 0 1 0,2 0-43 16,-2 1-37-16,0-3 37 0,0 2 37 0,0 0-1 15,0 0 130-15,0 0-42 0,0 2-31 16,0 0-37-16,0 0-5 0,0 0 0 15,0 0-51-15,0 2-91 0,0 4-69 16,0 5 160-16,0 11 115 0,0 9 160 16,6 19-140-16,-2 7 23 0,2 3-30 15,-4-4-37-15,-2-5-29 0,0-1-9 16,0-1 29-16,0-1-8 0,0-7-43 0,0-2 46 16,0-4 12-16,-2-9-60 15,0-5-12-15,0-4 16 0,0-2-3 0,-2-1 32 16,0 1 7-16,0 2-27 0,-2-5 9 15,2 0 11-15,0-3-7 0,0-1-8 16,2-1 3-16,0 0-25 0,0-2-4 16,0-3-3-16,2 2-15 0,0-2 14 15,0 0-16-15,0 1-1 0,0-3-20 16,0 2 6-16,0 0 14 0,0 0 1 16,0 0 2-16,0 1-3 0,0 0-27 0,2-2 27 15,0 3 0-15,0-2-1 16,0 0-56-16,-2 1-128 0,0-2-6 0,0-1-32 15,0 0-179-15,0 0-168 0,0 0-202 16,-4-4-287-16,0-2-218 0,4 0 969 0</inkml:trace>
  <inkml:trace contextRef="#ctx0" brushRef="#br0" timeOffset="196622.446">30668 13220 457 0,'0'0'224'15,"0"0"-224"-15,0 0-270 0,0 0 270 16,0 0 389-16,0 0-383 0,0 0 139 0,0 0-145 16,0 0 0-16,0 0 19 0,83-70 112 15,-81 60-33-15,0 0 66 0,-2-2 75 16,0 3-39-16,0-2-21 0,0 2 143 15,0-1-185-15,-6 1-69 0,2 0 54 16,-2 3-104-16,-1 1-12 0,-1 3 25 16,-3 0-31-16,-4 2-164 0,-2 0 76 0,-4 0-49 15,-1 0 137-15,2 4-12 16,-2 1 12-16,3 3-112 0,2 1 73 0,2 2 1 16,1 0-108-16,2 2 88 0,6 1-18 15,4-2 51-15,2 1-66 0,0 0 91 16,8 0 54-16,10-1 42 0,5 1 38 15,3-3 107-15,-1 0-5 0,2-5-149 16,-5-2 211-16,2-3-186 0,-4 0 29 16,-3 0-20-16,-1 0-14 0,-6-5-22 15,-4-1 25-15,0 0 171 0,-4-1 109 0,4-3-315 16,-4-2-75-16,-2 1 27 0,0-2-50 16,0 2 50-16,0-3 5 0,-5 5 31 15,0 1-63-15,1 0-5 0,0 4-49 16,0 1-80-16,0-1 131 0,0 4-90 15,-3 0-144-15,-1 0-84 0,-1 0 77 16,-2 7 20-16,1 1-96 0,-3 4-42 16,4 0-60-16,-1 6-137 0,2-5-293 0,2 4 289 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9-07T03:51:34.64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8758 9532 48 0,'-2'0'73'0,"2"-1"-40"0,0 1 0 0,0-2 59 16,0 0 100-16,0 0 84 0,0 0-26 16,0 2-41-16,0-5-46 0,0 5-105 15,0-3-19-15,0-1 239 0,0 0-131 16,0 3-64-16,-2-2-38 0,2 0-1 16,0 1 39-16,-2 0-1 0,2-2-32 15,-2 2-13-15,2 1-33 0,-2-2 40 0,2 3-7 16,0-1-31-16,0 1 32 15,0 0 5-15,0 0-36 0,0 0-1 0,0 0 0 16,0-2 25-16,0 2-25 0,0 0 24 16,-2 0-25-16,2 0 1 0,0-2 18 15,0 2-24-15,-3 0 0 0,3-2-4 16,-2 2-2-16,2 0 2 0,-4-2 4 16,2 2 2-16,0 0-2 0,-2-2-31 15,2 2 27-15,-5-3 0 0,3 3 0 16,-3 0-2-16,3 0 2 0,2 0-2 0,-4-3-19 15,2 3 0-15,-2-2 21 0,-2 0 4 16,2 2 7-16,0-1 18 0,2-1 5 16,-2 0-24-16,-1-1-4 0,1 3 0 15,-1-3 35-15,-1 1-31 0,4 0-6 16,-5 0 0-16,1 2-2 0,-1-2-2 16,-2 2 2-16,5 0-2 0,0-2 4 15,0 2 4-15,2 0 26 0,4 0 0 0,-2 0 1 16,2 0-25-16,0 0-2 0,0 0 0 15,0 0 26-15,0 0-24 0,0 0-6 16,0 0 0-16,0 0-6 0,0 0-24 16,2 0 6-16,0 0 20 0,0 0 2 15,-2 0 0-15,2 0 2 0,-2 0 0 16,0 0 42-16,2 0 7 0,-2 0 17 16,2 0 18-16,0 0 22 0,-2 0 29 0,2 0 7 15,0 0-13-15,0 0-30 16,0 0-23-16,0 0-33 0,2 0-11 0,-1 0 16 15,-1 0 15-15,3 0-2 0,-1 0-58 16,0 0-1-16,2 0-2 0,0 0-2 16,3 0 2-16,8 0 27 0,6 0 86 15,11 0-36-15,0 4-53 0,-2-2-24 16,-7-2-2-16,-1 2 2 0,8 0 0 16,10 1 29-16,-1-3 14 0,-7 0-19 15,-9 0 15-15,-8 0-34 0,-2 0 22 0,4 0-27 16,0 0 0-16,1 3 0 0,-4-3-6 15,-1 2 3-15,0 0 6 0,0-2-3 16,-3 1 0-16,6 1 0 0,-2 0 0 16,6 1-3-16,-3-3-15 0,4 3 18 15,-2-1 23-15,9 2-23 0,4 0 3 16,9-3-6-16,1 3 6 0,-2 0-2 16,-5 0-1-16,-3-2-23 0,-4 1 23 0,-1 0 23 15,-1-2 4-15,-5 2-25 16,-6-3-2-16,-2 0 0 0,4 1 0 0,-2-1 31 15,2 0-29-15,-2 0 16 0,-2 0-15 16,0 0 37-16,-5 0 1 0,6-1-14 16,-6-2 3-16,0-1 16 0,1 4-8 15,0-3 8-15,-3 1-4 0,3-2-17 16,0 2-1-16,-1 0-21 0,1 1 19 16,-5-2-22-16,4 2-16 0,2-1 14 0,-4 0-2 15,0 2 0-15,2-2-29 0,0 2-4 16,-2 0 7-16,-2 0 14 0,-2 0-22 15,1 0-21-15,-3 2 29 0,0 0-15 16,0 1-135-16,-2 5-122 0,0 1-49 16,0-1-349-16,-4 4-174 0,-5-4-372 15,-14-1 499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5D4AEF-A466-4E4F-A1B0-9FAA3667B1C2}" type="datetimeFigureOut">
              <a:rPr lang="en-IN" smtClean="0"/>
              <a:t>07-09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DF5209-16B3-47F0-BE85-02D65740442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8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1D325-EB79-4980-9D1D-9A15ECA537B1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2895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07-09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883554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07-09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138337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07-09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27146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07-09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578599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07-09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45281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07-09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458894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07-09-2021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413115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07-09-2021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98033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07-09-2021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263064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07-09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887988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B6C4-7E37-4158-8F96-FCA66C8BC937}" type="datetimeFigureOut">
              <a:rPr lang="en-IN" smtClean="0"/>
              <a:t>07-09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920332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9DB6C4-7E37-4158-8F96-FCA66C8BC937}" type="datetimeFigureOut">
              <a:rPr lang="en-IN" smtClean="0"/>
              <a:t>07-09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C43965-DE87-4A6B-8026-5511E976444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0126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customXml" Target="../ink/ink7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19.bin"/><Relationship Id="rId7" Type="http://schemas.openxmlformats.org/officeDocument/2006/relationships/customXml" Target="../ink/ink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2.bin"/><Relationship Id="rId7" Type="http://schemas.openxmlformats.org/officeDocument/2006/relationships/customXml" Target="../ink/ink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customXml" Target="../ink/ink3.xml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customXml" Target="../ink/ink4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emf"/><Relationship Id="rId4" Type="http://schemas.openxmlformats.org/officeDocument/2006/relationships/image" Target="../media/image12.wmf"/><Relationship Id="rId9" Type="http://schemas.openxmlformats.org/officeDocument/2006/relationships/customXml" Target="../ink/ink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5.bin"/><Relationship Id="rId7" Type="http://schemas.openxmlformats.org/officeDocument/2006/relationships/customXml" Target="../ink/ink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inite Cable - Steady State Analysis:</a:t>
            </a:r>
            <a:endParaRPr lang="en-IN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BT6270 Introduction to Computational Neuroscience</a:t>
            </a:r>
            <a:endParaRPr lang="en-I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9871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361" y="365125"/>
            <a:ext cx="4757742" cy="4525963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400" b="1" dirty="0" smtClean="0"/>
              <a:t>Example:</a:t>
            </a:r>
            <a:endParaRPr lang="en-IN" sz="2400" b="1" dirty="0" smtClean="0"/>
          </a:p>
          <a:p>
            <a:pPr>
              <a:buNone/>
            </a:pPr>
            <a:r>
              <a:rPr lang="en-US" sz="2400" dirty="0" smtClean="0"/>
              <a:t> </a:t>
            </a:r>
            <a:endParaRPr lang="en-IN" sz="2400" dirty="0" smtClean="0"/>
          </a:p>
          <a:p>
            <a:pPr>
              <a:buNone/>
            </a:pPr>
            <a:r>
              <a:rPr lang="en-US" sz="2400" dirty="0" smtClean="0"/>
              <a:t>Consider a infinite cable with the static current I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= 10 </a:t>
            </a:r>
            <a:r>
              <a:rPr lang="en-US" sz="2400" dirty="0" err="1" smtClean="0"/>
              <a:t>mA</a:t>
            </a:r>
            <a:r>
              <a:rPr lang="en-US" sz="2400" dirty="0" smtClean="0"/>
              <a:t> injected at point x=2. Plot the static solution for such a cable. </a:t>
            </a:r>
            <a:endParaRPr lang="en-IN" sz="2400" dirty="0" smtClean="0"/>
          </a:p>
          <a:p>
            <a:pPr>
              <a:buNone/>
            </a:pPr>
            <a:r>
              <a:rPr lang="en-US" sz="2400" dirty="0" smtClean="0"/>
              <a:t> </a:t>
            </a:r>
            <a:endParaRPr lang="en-IN" sz="2400" dirty="0" smtClean="0"/>
          </a:p>
          <a:p>
            <a:pPr>
              <a:buNone/>
            </a:pPr>
            <a:r>
              <a:rPr lang="en-US" sz="2400" b="1" dirty="0" smtClean="0"/>
              <a:t>Solution</a:t>
            </a:r>
            <a:r>
              <a:rPr lang="en-US" sz="2400" dirty="0" smtClean="0"/>
              <a:t>:</a:t>
            </a:r>
            <a:endParaRPr lang="en-IN" sz="2400" dirty="0" smtClean="0"/>
          </a:p>
          <a:p>
            <a:pPr>
              <a:buNone/>
            </a:pPr>
            <a:r>
              <a:rPr lang="en-US" sz="2400" dirty="0" smtClean="0"/>
              <a:t>   The static solution for the infinite cable is given by:  .</a:t>
            </a:r>
          </a:p>
          <a:p>
            <a:pPr>
              <a:buNone/>
            </a:pPr>
            <a:endParaRPr lang="en-IN" sz="2400" dirty="0" smtClean="0"/>
          </a:p>
          <a:p>
            <a:pPr>
              <a:buNone/>
            </a:pPr>
            <a:r>
              <a:rPr lang="en-US" sz="2400" dirty="0" smtClean="0"/>
              <a:t>Since current I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=10 </a:t>
            </a:r>
            <a:r>
              <a:rPr lang="en-US" sz="2400" dirty="0" err="1" smtClean="0"/>
              <a:t>mA</a:t>
            </a:r>
            <a:r>
              <a:rPr lang="en-US" sz="2400" dirty="0" smtClean="0"/>
              <a:t> is injected at x=2, </a:t>
            </a:r>
            <a:endParaRPr lang="en-IN" sz="2400" dirty="0" smtClean="0"/>
          </a:p>
          <a:p>
            <a:pPr>
              <a:buNone/>
            </a:pPr>
            <a:r>
              <a:rPr lang="en-US" sz="2400" dirty="0" err="1" smtClean="0"/>
              <a:t>I</a:t>
            </a:r>
            <a:r>
              <a:rPr lang="en-US" sz="2400" baseline="-25000" dirty="0" err="1" smtClean="0"/>
              <a:t>ext</a:t>
            </a:r>
            <a:r>
              <a:rPr lang="en-US" sz="2400" dirty="0" smtClean="0"/>
              <a:t> = I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δ(x); </a:t>
            </a:r>
            <a:endParaRPr lang="en-IN" sz="2400" dirty="0" smtClean="0"/>
          </a:p>
          <a:p>
            <a:pPr>
              <a:buNone/>
            </a:pPr>
            <a:r>
              <a:rPr lang="en-US" sz="2400" dirty="0" smtClean="0"/>
              <a:t>The plot of </a:t>
            </a:r>
            <a:r>
              <a:rPr lang="en-US" sz="2400" dirty="0" err="1" smtClean="0"/>
              <a:t>V</a:t>
            </a:r>
            <a:r>
              <a:rPr lang="en-US" sz="2400" baseline="-25000" dirty="0" err="1" smtClean="0"/>
              <a:t>m</a:t>
            </a:r>
            <a:r>
              <a:rPr lang="en-US" sz="2400" dirty="0" smtClean="0"/>
              <a:t>(x) vs x/λ would be:</a:t>
            </a:r>
            <a:endParaRPr lang="en-IN" sz="2400" dirty="0" smtClean="0"/>
          </a:p>
          <a:p>
            <a:endParaRPr lang="en-IN" sz="2400" dirty="0"/>
          </a:p>
        </p:txBody>
      </p:sp>
      <p:pic>
        <p:nvPicPr>
          <p:cNvPr id="4" name="Picture 3" descr="infcable.png"/>
          <p:cNvPicPr/>
          <p:nvPr/>
        </p:nvPicPr>
        <p:blipFill>
          <a:blip r:embed="rId3"/>
          <a:stretch>
            <a:fillRect/>
          </a:stretch>
        </p:blipFill>
        <p:spPr>
          <a:xfrm>
            <a:off x="7296153" y="3462328"/>
            <a:ext cx="3786214" cy="2857520"/>
          </a:xfrm>
          <a:prstGeom prst="rect">
            <a:avLst/>
          </a:prstGeom>
        </p:spPr>
      </p:pic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88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801826"/>
              </p:ext>
            </p:extLst>
          </p:nvPr>
        </p:nvGraphicFramePr>
        <p:xfrm>
          <a:off x="3939868" y="4123029"/>
          <a:ext cx="1767412" cy="629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r:id="rId4" imgW="1117115" imgH="393529" progId="Equation.DSMT4">
                  <p:embed/>
                </p:oleObj>
              </mc:Choice>
              <mc:Fallback>
                <p:oleObj r:id="rId4" imgW="1117115" imgH="393529" progId="Equation.DSMT4">
                  <p:embed/>
                  <p:pic>
                    <p:nvPicPr>
                      <p:cNvPr id="7884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868" y="4123029"/>
                        <a:ext cx="1767412" cy="6290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9240840" y="5994720"/>
              <a:ext cx="16200" cy="169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236160" y="5992200"/>
                <a:ext cx="25920" cy="24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35746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emi-infinite Cable</a:t>
            </a:r>
            <a:r>
              <a:rPr lang="en-US" dirty="0"/>
              <a:t>: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Let us consider the case of a semi-infinite cable where current of magnitude, I</a:t>
            </a:r>
            <a:r>
              <a:rPr lang="en-US" baseline="-25000" dirty="0"/>
              <a:t>0</a:t>
            </a:r>
            <a:r>
              <a:rPr lang="en-US" dirty="0"/>
              <a:t>, is injected into one end of the cylinder. </a:t>
            </a:r>
          </a:p>
        </p:txBody>
      </p:sp>
      <p:grpSp>
        <p:nvGrpSpPr>
          <p:cNvPr id="64" name="Group 63"/>
          <p:cNvGrpSpPr/>
          <p:nvPr/>
        </p:nvGrpSpPr>
        <p:grpSpPr>
          <a:xfrm>
            <a:off x="6688379" y="2373869"/>
            <a:ext cx="3598621" cy="3584289"/>
            <a:chOff x="5164378" y="2373868"/>
            <a:chExt cx="3598621" cy="3584289"/>
          </a:xfrm>
        </p:grpSpPr>
        <p:grpSp>
          <p:nvGrpSpPr>
            <p:cNvPr id="13" name="Group 12"/>
            <p:cNvGrpSpPr/>
            <p:nvPr/>
          </p:nvGrpSpPr>
          <p:grpSpPr>
            <a:xfrm>
              <a:off x="5257800" y="3429000"/>
              <a:ext cx="3200400" cy="533400"/>
              <a:chOff x="5257800" y="3429000"/>
              <a:chExt cx="3200400" cy="533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5410200" y="3429000"/>
                <a:ext cx="28956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8153400" y="3429000"/>
                <a:ext cx="304800" cy="533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5257800" y="3429000"/>
                <a:ext cx="304800" cy="533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0" name="Straight Arrow Connector 9"/>
            <p:cNvCxnSpPr/>
            <p:nvPr/>
          </p:nvCxnSpPr>
          <p:spPr>
            <a:xfrm>
              <a:off x="6858000" y="2743200"/>
              <a:ext cx="0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172200" y="237386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I</a:t>
              </a:r>
              <a:r>
                <a:rPr lang="en-US" baseline="-25000" dirty="0" err="1"/>
                <a:t>ext</a:t>
              </a:r>
              <a:r>
                <a:rPr lang="en-US" baseline="-25000" dirty="0"/>
                <a:t> </a:t>
              </a:r>
              <a:r>
                <a:rPr lang="en-US" dirty="0"/>
                <a:t>= constant</a:t>
              </a:r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5257801" y="4572000"/>
              <a:ext cx="1434668" cy="533400"/>
              <a:chOff x="5257800" y="4343400"/>
              <a:chExt cx="3200400" cy="533400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5411593" y="4343400"/>
                <a:ext cx="2895599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8153400" y="4343400"/>
                <a:ext cx="304800" cy="533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257800" y="4343400"/>
                <a:ext cx="304800" cy="533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>
              <a:off x="7024912" y="4572000"/>
              <a:ext cx="1509487" cy="533400"/>
              <a:chOff x="5257800" y="4343400"/>
              <a:chExt cx="3200400" cy="533400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5411593" y="4343400"/>
                <a:ext cx="2895599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8153400" y="4343400"/>
                <a:ext cx="304800" cy="533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5257800" y="4343400"/>
                <a:ext cx="304800" cy="533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2" name="Straight Arrow Connector 21"/>
            <p:cNvCxnSpPr/>
            <p:nvPr/>
          </p:nvCxnSpPr>
          <p:spPr>
            <a:xfrm>
              <a:off x="6624151" y="4343400"/>
              <a:ext cx="5249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7086600" y="4343400"/>
              <a:ext cx="5249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6291979" y="3974068"/>
              <a:ext cx="52770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I</a:t>
              </a:r>
              <a:r>
                <a:rPr lang="en-US" baseline="-25000" dirty="0"/>
                <a:t>0</a:t>
              </a:r>
              <a:r>
                <a:rPr lang="en-US" dirty="0"/>
                <a:t>/2</a:t>
              </a: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6939891" y="3974068"/>
              <a:ext cx="52770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I</a:t>
              </a:r>
              <a:r>
                <a:rPr lang="en-US" baseline="-25000" dirty="0"/>
                <a:t>0</a:t>
              </a:r>
              <a:r>
                <a:rPr lang="en-US" dirty="0"/>
                <a:t>/2</a:t>
              </a:r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5309359" y="5486400"/>
              <a:ext cx="1548641" cy="163618"/>
              <a:chOff x="2438400" y="2590800"/>
              <a:chExt cx="1905000" cy="162339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 flipV="1">
                <a:off x="3352800" y="2590800"/>
                <a:ext cx="15240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3505200" y="2594113"/>
                <a:ext cx="15240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3810000" y="2590800"/>
                <a:ext cx="15240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3200400" y="2590800"/>
                <a:ext cx="15240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flipV="1">
                <a:off x="3041374" y="2594113"/>
                <a:ext cx="15240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2438400" y="2743200"/>
                <a:ext cx="6096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3962400" y="2753139"/>
                <a:ext cx="3810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flipV="1">
                <a:off x="3647660" y="2590800"/>
                <a:ext cx="15240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" name="Group 37"/>
            <p:cNvGrpSpPr/>
            <p:nvPr/>
          </p:nvGrpSpPr>
          <p:grpSpPr>
            <a:xfrm>
              <a:off x="6985758" y="5489739"/>
              <a:ext cx="1548641" cy="163618"/>
              <a:chOff x="2438400" y="2590800"/>
              <a:chExt cx="1905000" cy="162339"/>
            </a:xfrm>
          </p:grpSpPr>
          <p:cxnSp>
            <p:nvCxnSpPr>
              <p:cNvPr id="39" name="Straight Connector 38"/>
              <p:cNvCxnSpPr/>
              <p:nvPr/>
            </p:nvCxnSpPr>
            <p:spPr>
              <a:xfrm flipV="1">
                <a:off x="3352800" y="2590800"/>
                <a:ext cx="15240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>
                <a:off x="3505200" y="2594113"/>
                <a:ext cx="15240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3810000" y="2590800"/>
                <a:ext cx="15240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>
                <a:off x="3200400" y="2590800"/>
                <a:ext cx="15240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flipV="1">
                <a:off x="3041374" y="2594113"/>
                <a:ext cx="15240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2438400" y="2743200"/>
                <a:ext cx="6096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3962400" y="2753139"/>
                <a:ext cx="3810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flipV="1">
                <a:off x="3647660" y="2590800"/>
                <a:ext cx="15240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7" name="TextBox 46"/>
            <p:cNvSpPr txBox="1"/>
            <p:nvPr/>
          </p:nvSpPr>
          <p:spPr>
            <a:xfrm>
              <a:off x="5923429" y="5117068"/>
              <a:ext cx="4309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R</a:t>
              </a:r>
              <a:r>
                <a:rPr lang="en-US" baseline="-25000" dirty="0" err="1"/>
                <a:t>si</a:t>
              </a:r>
              <a:endParaRPr lang="en-US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570075" y="5105400"/>
              <a:ext cx="4309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R</a:t>
              </a:r>
              <a:r>
                <a:rPr lang="en-US" baseline="-25000" dirty="0" err="1"/>
                <a:t>si</a:t>
              </a:r>
              <a:endParaRPr lang="en-US" dirty="0"/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5164378" y="5862285"/>
              <a:ext cx="39822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5257800" y="5942319"/>
              <a:ext cx="152539" cy="128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V="1">
              <a:off x="5334000" y="5638800"/>
              <a:ext cx="0" cy="23243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8364777" y="5876842"/>
              <a:ext cx="39822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8458199" y="5956876"/>
              <a:ext cx="152539" cy="128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V="1">
              <a:off x="8534399" y="5653357"/>
              <a:ext cx="0" cy="23243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466360" y="2873160"/>
              <a:ext cx="9266400" cy="32198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57360" y="2865240"/>
                <a:ext cx="9281880" cy="3236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31471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nce </a:t>
            </a:r>
            <a:r>
              <a:rPr lang="en-US" dirty="0"/>
              <a:t>an infinite cable can be viewed as two semi-infinite cables in parallel, steady state membrane voltage of a semi-infinite cable is twice that of the infinite cable, and is given as,</a:t>
            </a: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800600" y="3962400"/>
          <a:ext cx="282683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r:id="rId3" imgW="1117115" imgH="393529" progId="">
                  <p:embed/>
                </p:oleObj>
              </mc:Choice>
              <mc:Fallback>
                <p:oleObj r:id="rId3" imgW="1117115" imgH="393529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962400"/>
                        <a:ext cx="2826834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2001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ilarly, the input resistance, which is naturally twice that of an infinite cable, is</a:t>
            </a:r>
            <a:r>
              <a:rPr lang="en-US" dirty="0" smtClean="0"/>
              <a:t>,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899506"/>
              </p:ext>
            </p:extLst>
          </p:nvPr>
        </p:nvGraphicFramePr>
        <p:xfrm>
          <a:off x="2362200" y="2743200"/>
          <a:ext cx="4715659" cy="855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r:id="rId3" imgW="2362200" imgH="431800" progId="">
                  <p:embed/>
                </p:oleObj>
              </mc:Choice>
              <mc:Fallback>
                <p:oleObj r:id="rId3" imgW="2362200" imgH="43180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743200"/>
                        <a:ext cx="4715659" cy="8556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819400" y="3733801"/>
          <a:ext cx="381000" cy="43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r:id="rId5" imgW="203112" imgH="228501" progId="">
                  <p:embed/>
                </p:oleObj>
              </mc:Choice>
              <mc:Fallback>
                <p:oleObj r:id="rId5" imgW="203112" imgH="228501" progId="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733801"/>
                        <a:ext cx="381000" cy="4354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505200" y="3752166"/>
            <a:ext cx="5486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pitchFamily="34" charset="0"/>
                <a:ea typeface="Times New Roman" pitchFamily="18" charset="0"/>
                <a:cs typeface="Arial" pitchFamily="34" charset="0"/>
              </a:rPr>
              <a:t>is called the input resistance of a semi-infinite cable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8" name="Ink 7"/>
              <p14:cNvContentPartPr/>
              <p14:nvPr/>
            </p14:nvContentPartPr>
            <p14:xfrm>
              <a:off x="6683040" y="3399840"/>
              <a:ext cx="515880" cy="3420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75840" y="3390480"/>
                <a:ext cx="532800" cy="46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92187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irect Access Storage 5"/>
          <p:cNvSpPr/>
          <p:nvPr/>
        </p:nvSpPr>
        <p:spPr>
          <a:xfrm>
            <a:off x="3713019" y="4579753"/>
            <a:ext cx="3948546" cy="685800"/>
          </a:xfrm>
          <a:prstGeom prst="flowChartMagneticDru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TextBox 6"/>
          <p:cNvSpPr txBox="1"/>
          <p:nvPr/>
        </p:nvSpPr>
        <p:spPr>
          <a:xfrm>
            <a:off x="4835236" y="3865509"/>
            <a:ext cx="20558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V(</a:t>
            </a:r>
            <a:r>
              <a:rPr lang="en-US" sz="2800" dirty="0" err="1" smtClean="0"/>
              <a:t>x,t</a:t>
            </a:r>
            <a:r>
              <a:rPr lang="en-US" sz="2800" dirty="0" smtClean="0"/>
              <a:t>) </a:t>
            </a:r>
            <a:r>
              <a:rPr lang="en-US" sz="2800" dirty="0" smtClean="0">
                <a:sym typeface="Wingdings" panose="05000000000000000000" pitchFamily="2" charset="2"/>
              </a:rPr>
              <a:t> V(x)</a:t>
            </a:r>
            <a:endParaRPr lang="en-IN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2175164" y="3141878"/>
            <a:ext cx="88024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onsider Voltage distribution under steady state conditions</a:t>
            </a:r>
            <a:endParaRPr lang="en-IN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479016"/>
              </p:ext>
            </p:extLst>
          </p:nvPr>
        </p:nvGraphicFramePr>
        <p:xfrm>
          <a:off x="3941139" y="1045058"/>
          <a:ext cx="40338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1841400" imgH="419040" progId="Equation.3">
                  <p:embed/>
                </p:oleObj>
              </mc:Choice>
              <mc:Fallback>
                <p:oleObj name="Equation" r:id="rId3" imgW="1841400" imgH="41904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41139" y="1045058"/>
                        <a:ext cx="40338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9522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finite Cable - Steady State Analysis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dirty="0"/>
              <a:t>Though our ultimate objective is to be able to describe signal transmission along the cables with complex geometries, we begin with a simple situation. </a:t>
            </a:r>
            <a:endParaRPr lang="en-US" sz="2400" dirty="0" smtClean="0"/>
          </a:p>
          <a:p>
            <a:pPr algn="just"/>
            <a:endParaRPr lang="en-US" sz="2400" dirty="0"/>
          </a:p>
          <a:p>
            <a:pPr algn="just"/>
            <a:r>
              <a:rPr lang="en-US" sz="2400" dirty="0"/>
              <a:t>We consider an infinite cable in which a constant current is injected at a point. The goal is to determine membrane voltage distribution under steady state conditions.</a:t>
            </a:r>
          </a:p>
          <a:p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6781800" y="2373868"/>
            <a:ext cx="3200400" cy="1588532"/>
            <a:chOff x="5257800" y="2373868"/>
            <a:chExt cx="3200400" cy="1588532"/>
          </a:xfrm>
        </p:grpSpPr>
        <p:sp>
          <p:nvSpPr>
            <p:cNvPr id="6" name="Rectangle 5"/>
            <p:cNvSpPr/>
            <p:nvPr/>
          </p:nvSpPr>
          <p:spPr>
            <a:xfrm>
              <a:off x="5410200" y="3429000"/>
              <a:ext cx="28956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8153400" y="3429000"/>
              <a:ext cx="304800" cy="533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5257800" y="3429000"/>
              <a:ext cx="304800" cy="533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6858000" y="2743200"/>
              <a:ext cx="0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172200" y="2373868"/>
              <a:ext cx="2286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I</a:t>
              </a:r>
              <a:r>
                <a:rPr lang="en-US" sz="2800" baseline="-25000" dirty="0" err="1"/>
                <a:t>ext</a:t>
              </a:r>
              <a:r>
                <a:rPr lang="en-US" sz="2800" baseline="-25000" dirty="0"/>
                <a:t> </a:t>
              </a:r>
              <a:r>
                <a:rPr lang="en-US" sz="2800" dirty="0"/>
                <a:t>= constant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7126560" y="4489920"/>
              <a:ext cx="2379240" cy="149616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120440" y="4481280"/>
                <a:ext cx="2394720" cy="1514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6898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ternal Current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Boundary </a:t>
            </a:r>
            <a:r>
              <a:rPr lang="en-US" dirty="0"/>
              <a:t>conditions: 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/>
              <a:t>Initial condition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438400" y="2209800"/>
            <a:ext cx="1676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I</a:t>
            </a:r>
            <a:r>
              <a:rPr lang="en-US" baseline="-25000" dirty="0" err="1"/>
              <a:t>ext</a:t>
            </a:r>
            <a:r>
              <a:rPr lang="en-US" dirty="0"/>
              <a:t> = I</a:t>
            </a:r>
            <a:r>
              <a:rPr lang="en-US" baseline="-25000" dirty="0"/>
              <a:t>0</a:t>
            </a:r>
            <a:r>
              <a:rPr lang="en-US" dirty="0"/>
              <a:t>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(x) u(t)</a:t>
            </a:r>
          </a:p>
        </p:txBody>
      </p:sp>
      <p:sp>
        <p:nvSpPr>
          <p:cNvPr id="8" name="Rectangle 7"/>
          <p:cNvSpPr/>
          <p:nvPr/>
        </p:nvSpPr>
        <p:spPr>
          <a:xfrm>
            <a:off x="7924800" y="2209800"/>
            <a:ext cx="442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7)</a:t>
            </a:r>
          </a:p>
        </p:txBody>
      </p:sp>
      <p:sp>
        <p:nvSpPr>
          <p:cNvPr id="9" name="Rectangle 8"/>
          <p:cNvSpPr/>
          <p:nvPr/>
        </p:nvSpPr>
        <p:spPr>
          <a:xfrm>
            <a:off x="1357745" y="2613776"/>
            <a:ext cx="93379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spatially it is a point source; and temporally it is a step function. 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514600" y="3962400"/>
          <a:ext cx="238477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r:id="rId3" imgW="1612900" imgH="254000" progId="">
                  <p:embed/>
                </p:oleObj>
              </mc:Choice>
              <mc:Fallback>
                <p:oleObj r:id="rId3" imgW="1612900" imgH="254000" progId="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62400"/>
                        <a:ext cx="238477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924801" y="3613666"/>
            <a:ext cx="6110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8.a)</a:t>
            </a: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2514600" y="5105401"/>
          <a:ext cx="2667000" cy="35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r:id="rId5" imgW="1485900" imgH="203200" progId="">
                  <p:embed/>
                </p:oleObj>
              </mc:Choice>
              <mc:Fallback>
                <p:oleObj r:id="rId5" imgW="1485900" imgH="203200" progId="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05401"/>
                        <a:ext cx="2667000" cy="3590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7924800" y="5181600"/>
            <a:ext cx="6222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8.b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5873040" y="1197360"/>
              <a:ext cx="2995920" cy="817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863680" y="1190160"/>
                <a:ext cx="3007800" cy="82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54770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825625"/>
            <a:ext cx="10515600" cy="435133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Under steady state conditions,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refore</a:t>
            </a:r>
            <a:r>
              <a:rPr lang="en-US" dirty="0"/>
              <a:t>,  eqn. (6) becomes,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ince (9) is a II order equation, consider a solution of </a:t>
            </a:r>
            <a:r>
              <a:rPr lang="en-US" dirty="0"/>
              <a:t>the form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embrane </a:t>
            </a:r>
            <a:r>
              <a:rPr lang="en-US" dirty="0"/>
              <a:t>voltage is represented as, </a:t>
            </a:r>
            <a:r>
              <a:rPr lang="en-US" dirty="0" err="1"/>
              <a:t>V</a:t>
            </a:r>
            <a:r>
              <a:rPr lang="en-US" baseline="-25000" dirty="0" err="1"/>
              <a:t>m</a:t>
            </a:r>
            <a:r>
              <a:rPr lang="en-US" dirty="0"/>
              <a:t>(x</a:t>
            </a:r>
            <a:r>
              <a:rPr lang="en-US" dirty="0" smtClean="0"/>
              <a:t>).</a:t>
            </a: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100797"/>
              </p:ext>
            </p:extLst>
          </p:nvPr>
        </p:nvGraphicFramePr>
        <p:xfrm>
          <a:off x="2514599" y="2209799"/>
          <a:ext cx="1004455" cy="735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r:id="rId3" imgW="533169" imgH="393529" progId="">
                  <p:embed/>
                </p:oleObj>
              </mc:Choice>
              <mc:Fallback>
                <p:oleObj r:id="rId3" imgW="533169" imgH="393529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599" y="2209799"/>
                        <a:ext cx="1004455" cy="7354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226351"/>
              </p:ext>
            </p:extLst>
          </p:nvPr>
        </p:nvGraphicFramePr>
        <p:xfrm>
          <a:off x="2514600" y="3380509"/>
          <a:ext cx="2623362" cy="867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r:id="rId5" imgW="1270000" imgH="419100" progId="">
                  <p:embed/>
                </p:oleObj>
              </mc:Choice>
              <mc:Fallback>
                <p:oleObj r:id="rId5" imgW="1270000" imgH="419100" progId="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380509"/>
                        <a:ext cx="2623362" cy="8678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620000" y="3505200"/>
            <a:ext cx="442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9)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717012"/>
              </p:ext>
            </p:extLst>
          </p:nvPr>
        </p:nvGraphicFramePr>
        <p:xfrm>
          <a:off x="2514600" y="4741863"/>
          <a:ext cx="331622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r:id="rId7" imgW="1295400" imgH="241300" progId="">
                  <p:embed/>
                </p:oleObj>
              </mc:Choice>
              <mc:Fallback>
                <p:oleObj r:id="rId7" imgW="1295400" imgH="241300" progId="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41863"/>
                        <a:ext cx="3316224" cy="609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7620000" y="4648200"/>
            <a:ext cx="5597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10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512638"/>
              </p:ext>
            </p:extLst>
          </p:nvPr>
        </p:nvGraphicFramePr>
        <p:xfrm>
          <a:off x="3249807" y="285774"/>
          <a:ext cx="5162033" cy="1174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9" imgW="1841400" imgH="419040" progId="Equation.3">
                  <p:embed/>
                </p:oleObj>
              </mc:Choice>
              <mc:Fallback>
                <p:oleObj name="Equation" r:id="rId9" imgW="1841400" imgH="41904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49807" y="285774"/>
                        <a:ext cx="5162033" cy="1174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" name="Ink 1"/>
              <p14:cNvContentPartPr/>
              <p14:nvPr/>
            </p14:nvContentPartPr>
            <p14:xfrm>
              <a:off x="4160520" y="2589120"/>
              <a:ext cx="7893000" cy="26841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158000" y="2580480"/>
                <a:ext cx="7898040" cy="2696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72544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 let us apply the boundary conditions eqn. (8), to the solution eqn. (10). </a:t>
            </a:r>
            <a:endParaRPr lang="en-US" dirty="0" smtClean="0"/>
          </a:p>
          <a:p>
            <a:r>
              <a:rPr lang="en-US" dirty="0" smtClean="0"/>
              <a:t>Since </a:t>
            </a:r>
            <a:r>
              <a:rPr lang="en-US" dirty="0" err="1"/>
              <a:t>V</a:t>
            </a:r>
            <a:r>
              <a:rPr lang="en-US" baseline="-25000" dirty="0" err="1"/>
              <a:t>m</a:t>
            </a:r>
            <a:r>
              <a:rPr lang="en-US" dirty="0"/>
              <a:t>(x) tends to 0 at +</a:t>
            </a:r>
            <a:r>
              <a:rPr lang="en-US" dirty="0" err="1"/>
              <a:t>inf</a:t>
            </a:r>
            <a:r>
              <a:rPr lang="en-US" dirty="0"/>
              <a:t>, A=0, and since </a:t>
            </a:r>
            <a:r>
              <a:rPr lang="en-US" dirty="0" err="1"/>
              <a:t>V</a:t>
            </a:r>
            <a:r>
              <a:rPr lang="en-US" baseline="-25000" dirty="0" err="1"/>
              <a:t>m</a:t>
            </a:r>
            <a:r>
              <a:rPr lang="en-US" dirty="0"/>
              <a:t>(x)=0 at –</a:t>
            </a:r>
            <a:r>
              <a:rPr lang="en-US" dirty="0" err="1" smtClean="0"/>
              <a:t>inf</a:t>
            </a:r>
            <a:r>
              <a:rPr lang="en-US" dirty="0" smtClean="0"/>
              <a:t>, </a:t>
            </a:r>
            <a:r>
              <a:rPr lang="en-US" dirty="0"/>
              <a:t>B = 0. </a:t>
            </a:r>
            <a:endParaRPr lang="en-US" dirty="0" smtClean="0"/>
          </a:p>
          <a:p>
            <a:r>
              <a:rPr lang="en-US" dirty="0" smtClean="0"/>
              <a:t>This </a:t>
            </a:r>
            <a:r>
              <a:rPr lang="en-US" dirty="0"/>
              <a:t>difficulty can be overcome if we let the form of the solution be,</a:t>
            </a: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274005"/>
              </p:ext>
            </p:extLst>
          </p:nvPr>
        </p:nvGraphicFramePr>
        <p:xfrm>
          <a:off x="2590800" y="4862945"/>
          <a:ext cx="2826606" cy="69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r:id="rId4" imgW="965200" imgH="241300" progId="">
                  <p:embed/>
                </p:oleObj>
              </mc:Choice>
              <mc:Fallback>
                <p:oleObj r:id="rId4" imgW="965200" imgH="24130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62945"/>
                        <a:ext cx="2826606" cy="6996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8305801" y="5181600"/>
            <a:ext cx="5597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11)</a:t>
            </a:r>
          </a:p>
        </p:txBody>
      </p:sp>
      <p:sp>
        <p:nvSpPr>
          <p:cNvPr id="7" name="Rectangle 6"/>
          <p:cNvSpPr/>
          <p:nvPr/>
        </p:nvSpPr>
        <p:spPr>
          <a:xfrm>
            <a:off x="2514601" y="5791200"/>
            <a:ext cx="55952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where V</a:t>
            </a:r>
            <a:r>
              <a:rPr lang="en-US" sz="2400" baseline="-25000" dirty="0"/>
              <a:t>0</a:t>
            </a:r>
            <a:r>
              <a:rPr lang="en-US" sz="2400" dirty="0"/>
              <a:t> is the steady state voltage at x=0.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8" name="Ink 7"/>
              <p14:cNvContentPartPr/>
              <p14:nvPr/>
            </p14:nvContentPartPr>
            <p14:xfrm>
              <a:off x="7172640" y="3784320"/>
              <a:ext cx="4187880" cy="117900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166160" y="3776040"/>
                <a:ext cx="4203000" cy="1198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07144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us try to verify that </a:t>
            </a:r>
            <a:r>
              <a:rPr lang="en-US" dirty="0" err="1"/>
              <a:t>V</a:t>
            </a:r>
            <a:r>
              <a:rPr lang="en-US" baseline="-25000" dirty="0" err="1"/>
              <a:t>m</a:t>
            </a:r>
            <a:r>
              <a:rPr lang="en-US" dirty="0"/>
              <a:t>(x) of eqn. (11) satisfies eqn. (9</a:t>
            </a:r>
            <a:r>
              <a:rPr lang="en-US" dirty="0" smtClean="0"/>
              <a:t>).</a:t>
            </a:r>
            <a:r>
              <a:rPr lang="en-US" dirty="0">
                <a:latin typeface="Symbol" panose="05050102010706020507" pitchFamily="18" charset="2"/>
              </a:rPr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048152"/>
              </p:ext>
            </p:extLst>
          </p:nvPr>
        </p:nvGraphicFramePr>
        <p:xfrm>
          <a:off x="3048000" y="2701636"/>
          <a:ext cx="3652026" cy="850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r:id="rId3" imgW="1675673" imgH="393529" progId="">
                  <p:embed/>
                </p:oleObj>
              </mc:Choice>
              <mc:Fallback>
                <p:oleObj r:id="rId3" imgW="1675673" imgH="393529" progId="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01636"/>
                        <a:ext cx="3652026" cy="8507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371937"/>
              </p:ext>
            </p:extLst>
          </p:nvPr>
        </p:nvGraphicFramePr>
        <p:xfrm>
          <a:off x="3047999" y="3962399"/>
          <a:ext cx="5916379" cy="701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r:id="rId5" imgW="3530600" imgH="419100" progId="">
                  <p:embed/>
                </p:oleObj>
              </mc:Choice>
              <mc:Fallback>
                <p:oleObj r:id="rId5" imgW="3530600" imgH="41910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999" y="3962399"/>
                        <a:ext cx="5916379" cy="7016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571649"/>
              </p:ext>
            </p:extLst>
          </p:nvPr>
        </p:nvGraphicFramePr>
        <p:xfrm>
          <a:off x="3048000" y="5380449"/>
          <a:ext cx="3819642" cy="79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r:id="rId7" imgW="2006600" imgH="419100" progId="">
                  <p:embed/>
                </p:oleObj>
              </mc:Choice>
              <mc:Fallback>
                <p:oleObj r:id="rId7" imgW="2006600" imgH="419100" progId="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80449"/>
                        <a:ext cx="3819642" cy="7965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1" y="8916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24001" y="17679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227127" y="3186545"/>
            <a:ext cx="2964873" cy="367145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TextBox 10"/>
          <p:cNvSpPr txBox="1"/>
          <p:nvPr/>
        </p:nvSpPr>
        <p:spPr>
          <a:xfrm>
            <a:off x="9227127" y="3223996"/>
            <a:ext cx="737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/>
              <a:t>Use:</a:t>
            </a:r>
            <a:endParaRPr lang="en-IN" sz="2400" u="sng" dirty="0"/>
          </a:p>
        </p:txBody>
      </p:sp>
      <p:sp>
        <p:nvSpPr>
          <p:cNvPr id="12" name="TextBox 11"/>
          <p:cNvSpPr txBox="1"/>
          <p:nvPr/>
        </p:nvSpPr>
        <p:spPr>
          <a:xfrm>
            <a:off x="9527049" y="3897868"/>
            <a:ext cx="17379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sign(x))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= 1</a:t>
            </a:r>
            <a:endParaRPr lang="en-IN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9546895" y="5670724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(x)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(x) = f(0</a:t>
            </a:r>
            <a:r>
              <a:rPr lang="en-US" sz="2400" dirty="0"/>
              <a:t>)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(x)</a:t>
            </a:r>
            <a:endParaRPr lang="en-IN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9511458" y="4664073"/>
            <a:ext cx="26805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(sign(x))/dx = 2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(x</a:t>
            </a:r>
            <a:r>
              <a:rPr lang="en-US" sz="2400" dirty="0"/>
              <a:t>)</a:t>
            </a:r>
            <a:endParaRPr lang="en-IN" sz="24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5" name="Ink 14"/>
              <p14:cNvContentPartPr/>
              <p14:nvPr/>
            </p14:nvContentPartPr>
            <p14:xfrm>
              <a:off x="4687200" y="667800"/>
              <a:ext cx="7460640" cy="6042960"/>
            </p14:xfrm>
          </p:contentPart>
        </mc:Choice>
        <mc:Fallback>
          <p:pic>
            <p:nvPicPr>
              <p:cNvPr id="15" name="Ink 1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678920" y="659880"/>
                <a:ext cx="7478640" cy="6061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75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aring the last equation with eqn. (9), we have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refore</a:t>
            </a:r>
            <a:r>
              <a:rPr lang="en-US" dirty="0"/>
              <a:t>, the final form of steady state membrane voltage of an infinite cylinder is,</a:t>
            </a: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86143"/>
              </p:ext>
            </p:extLst>
          </p:nvPr>
        </p:nvGraphicFramePr>
        <p:xfrm>
          <a:off x="2590799" y="2259639"/>
          <a:ext cx="1326627" cy="863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r:id="rId3" imgW="596641" imgH="393529" progId="">
                  <p:embed/>
                </p:oleObj>
              </mc:Choice>
              <mc:Fallback>
                <p:oleObj r:id="rId3" imgW="596641" imgH="393529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799" y="2259639"/>
                        <a:ext cx="1326627" cy="8633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696199" y="2473548"/>
            <a:ext cx="5597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12)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895874"/>
              </p:ext>
            </p:extLst>
          </p:nvPr>
        </p:nvGraphicFramePr>
        <p:xfrm>
          <a:off x="2590800" y="4419599"/>
          <a:ext cx="2332634" cy="817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r:id="rId5" imgW="1117115" imgH="393529" progId="">
                  <p:embed/>
                </p:oleObj>
              </mc:Choice>
              <mc:Fallback>
                <p:oleObj r:id="rId5" imgW="1117115" imgH="393529" progId="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19599"/>
                        <a:ext cx="2332634" cy="8174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524000" y="252027"/>
            <a:ext cx="114005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r>
              <a:rPr lang="en-US" sz="900">
                <a:latin typeface="Arial" pitchFamily="34" charset="0"/>
                <a:cs typeface="Arial" pitchFamily="34" charset="0"/>
              </a:rPr>
              <a:t> </a:t>
            </a: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96200" y="4583668"/>
            <a:ext cx="5597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13)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81083"/>
              </p:ext>
            </p:extLst>
          </p:nvPr>
        </p:nvGraphicFramePr>
        <p:xfrm>
          <a:off x="2590799" y="5524355"/>
          <a:ext cx="2189019" cy="78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r:id="rId7" imgW="1206500" imgH="482600" progId="">
                  <p:embed/>
                </p:oleObj>
              </mc:Choice>
              <mc:Fallback>
                <p:oleObj r:id="rId7" imgW="1206500" imgH="482600" progId="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799" y="5524355"/>
                        <a:ext cx="2189019" cy="7875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2693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err="1"/>
              <a:t>Electrotonic</a:t>
            </a:r>
            <a:r>
              <a:rPr lang="en-US" sz="3200" dirty="0"/>
              <a:t> Distance and Input Resis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y length, l, can be expressed as </a:t>
            </a:r>
            <a:r>
              <a:rPr lang="en-US" dirty="0" err="1"/>
              <a:t>electrotonic</a:t>
            </a:r>
            <a:r>
              <a:rPr lang="en-US" dirty="0"/>
              <a:t> distance, L, as,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Input </a:t>
            </a:r>
            <a:r>
              <a:rPr lang="en-US" dirty="0"/>
              <a:t>resistance, </a:t>
            </a:r>
            <a:r>
              <a:rPr lang="en-US" dirty="0" err="1"/>
              <a:t>R</a:t>
            </a:r>
            <a:r>
              <a:rPr lang="en-US" baseline="-25000" dirty="0" err="1"/>
              <a:t>in</a:t>
            </a:r>
            <a:r>
              <a:rPr lang="en-US" dirty="0"/>
              <a:t>, is defined as the ratio of voltage at the point of current injection to the magnitude of current injected.</a:t>
            </a: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682253"/>
              </p:ext>
            </p:extLst>
          </p:nvPr>
        </p:nvGraphicFramePr>
        <p:xfrm>
          <a:off x="4775199" y="2430611"/>
          <a:ext cx="988291" cy="823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r:id="rId3" imgW="406048" imgH="393359" progId="">
                  <p:embed/>
                </p:oleObj>
              </mc:Choice>
              <mc:Fallback>
                <p:oleObj r:id="rId3" imgW="406048" imgH="393359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199" y="2430611"/>
                        <a:ext cx="988291" cy="8234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625621"/>
              </p:ext>
            </p:extLst>
          </p:nvPr>
        </p:nvGraphicFramePr>
        <p:xfrm>
          <a:off x="2312988" y="4343400"/>
          <a:ext cx="413861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5" imgW="2145960" imgH="482400" progId="Equation.DSMT4">
                  <p:embed/>
                </p:oleObj>
              </mc:Choice>
              <mc:Fallback>
                <p:oleObj name="Equation" r:id="rId5" imgW="2145960" imgH="482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4343400"/>
                        <a:ext cx="4138612" cy="935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8" name="Ink 7"/>
              <p14:cNvContentPartPr/>
              <p14:nvPr/>
            </p14:nvContentPartPr>
            <p14:xfrm>
              <a:off x="2991960" y="4218840"/>
              <a:ext cx="8683200" cy="190836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982960" y="4209480"/>
                <a:ext cx="8694720" cy="1927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8550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8</TotalTime>
  <Words>469</Words>
  <Application>Microsoft Office PowerPoint</Application>
  <PresentationFormat>Widescreen</PresentationFormat>
  <Paragraphs>75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Arial</vt:lpstr>
      <vt:lpstr>Calibri</vt:lpstr>
      <vt:lpstr>Calibri Light</vt:lpstr>
      <vt:lpstr>Symbol</vt:lpstr>
      <vt:lpstr>Times New Roman</vt:lpstr>
      <vt:lpstr>Wingdings</vt:lpstr>
      <vt:lpstr>Office Theme</vt:lpstr>
      <vt:lpstr>Equation</vt:lpstr>
      <vt:lpstr>MathType 7.0 Equation</vt:lpstr>
      <vt:lpstr>MathType 6.0 Equation</vt:lpstr>
      <vt:lpstr>Infinite Cable - Steady State Analysis:</vt:lpstr>
      <vt:lpstr>PowerPoint Presentation</vt:lpstr>
      <vt:lpstr>Infinite Cable - Steady State Analysis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lectrotonic Distance and Input Resistance</vt:lpstr>
      <vt:lpstr>PowerPoint Presentation</vt:lpstr>
      <vt:lpstr>Semi-infinite Cable: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RINIVASAN</dc:creator>
  <cp:lastModifiedBy>SRINIVASAN</cp:lastModifiedBy>
  <cp:revision>18</cp:revision>
  <dcterms:created xsi:type="dcterms:W3CDTF">2020-08-12T12:02:00Z</dcterms:created>
  <dcterms:modified xsi:type="dcterms:W3CDTF">2021-09-07T05:12:55Z</dcterms:modified>
</cp:coreProperties>
</file>